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80A1D" w:rsidRDefault="00A80A1D" w:rsidP="00A80A1D">
      <w:r>
        <w:t>Mixed practice problems for test April 24</w:t>
      </w:r>
    </w:p>
    <w:p w:rsidR="00A80A1D" w:rsidRDefault="00A80A1D" w:rsidP="00A80A1D"/>
    <w:p w:rsidR="00A80A1D" w:rsidRDefault="00A80A1D" w:rsidP="00A80A1D">
      <w:r>
        <w:t>1. Starting from the ratio information, the ratio of hardback to paperback books on my bookshelf is 3:5, express this same relationship in several ways, by filling each blank with a number:</w:t>
      </w:r>
    </w:p>
    <w:p w:rsidR="00A80A1D" w:rsidRDefault="00A80A1D" w:rsidP="00A80A1D">
      <w:r>
        <w:t>a. There are __</w:t>
      </w:r>
      <w:r>
        <w:rPr>
          <w:color w:val="FF0000"/>
        </w:rPr>
        <w:t>3/5</w:t>
      </w:r>
      <w:r>
        <w:t>__ as many hardback as paperback books on my shelf</w:t>
      </w:r>
    </w:p>
    <w:p w:rsidR="00A80A1D" w:rsidRDefault="00A80A1D" w:rsidP="00A80A1D">
      <w:proofErr w:type="gramStart"/>
      <w:r>
        <w:t>b</w:t>
      </w:r>
      <w:proofErr w:type="gramEnd"/>
      <w:r>
        <w:t>. __</w:t>
      </w:r>
      <w:r>
        <w:rPr>
          <w:color w:val="FF0000"/>
        </w:rPr>
        <w:t>3/8</w:t>
      </w:r>
      <w:r>
        <w:t>__ of the books on my shelf are hardback books.</w:t>
      </w:r>
    </w:p>
    <w:p w:rsidR="00215F47" w:rsidRDefault="00A80A1D" w:rsidP="00A80A1D">
      <w:r>
        <w:t>c. __</w:t>
      </w:r>
      <w:r>
        <w:rPr>
          <w:color w:val="FF0000"/>
        </w:rPr>
        <w:t>37.5</w:t>
      </w:r>
      <w:r>
        <w:t>__ % of the books on my shelf are hardback books</w:t>
      </w:r>
    </w:p>
    <w:p w:rsidR="00A80A1D" w:rsidRDefault="00A80A1D" w:rsidP="00A80A1D"/>
    <w:p w:rsidR="00A80A1D" w:rsidRDefault="00A80A1D" w:rsidP="00A80A1D">
      <w:r>
        <w:t>2. There are 2/3 as many male teachers as female teachers in a school.  If there are 30 teachers altogether, how many more female teachers than male teachers are there?</w:t>
      </w:r>
    </w:p>
    <w:p w:rsidR="00A80A1D" w:rsidRDefault="00A80A1D" w:rsidP="00A80A1D"/>
    <w:tbl>
      <w:tblPr>
        <w:tblStyle w:val="TableGrid"/>
        <w:tblW w:w="0" w:type="auto"/>
        <w:tblInd w:w="1188" w:type="dxa"/>
        <w:tblLook w:val="04A0" w:firstRow="1" w:lastRow="0" w:firstColumn="1" w:lastColumn="0" w:noHBand="0" w:noVBand="1"/>
      </w:tblPr>
      <w:tblGrid>
        <w:gridCol w:w="1008"/>
        <w:gridCol w:w="1008"/>
        <w:gridCol w:w="1008"/>
      </w:tblGrid>
      <w:tr w:rsidR="00A80A1D" w:rsidTr="00215F47">
        <w:tc>
          <w:tcPr>
            <w:tcW w:w="1008" w:type="dxa"/>
          </w:tcPr>
          <w:p w:rsidR="00A80A1D" w:rsidRDefault="00A80A1D" w:rsidP="00215F4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0288" behindDoc="0" locked="0" layoutInCell="1" allowOverlap="1" wp14:anchorId="2A6CCDAE" wp14:editId="2B1B4695">
                      <wp:simplePos x="0" y="0"/>
                      <wp:positionH relativeFrom="column">
                        <wp:posOffset>-416340</wp:posOffset>
                      </wp:positionH>
                      <wp:positionV relativeFrom="paragraph">
                        <wp:posOffset>23250</wp:posOffset>
                      </wp:positionV>
                      <wp:extent cx="222480" cy="183240"/>
                      <wp:effectExtent l="19050" t="19050" r="25400" b="26670"/>
                      <wp:wrapNone/>
                      <wp:docPr id="85" name="Ink 8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22480" cy="183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type w14:anchorId="2FBE7B49" id="_x0000_t75" coordsize="21600,21600" o:spt="75" o:preferrelative="t" path="m@4@5l@4@11@9@11@9@5xe" filled="f" stroked="f">
                      <v:stroke joinstyle="miter"/>
                      <v:formulas>
                        <v:f eqn="if lineDrawn pixelLineWidth 0"/>
                        <v:f eqn="sum @0 1 0"/>
                        <v:f eqn="sum 0 0 @1"/>
                        <v:f eqn="prod @2 1 2"/>
                        <v:f eqn="prod @3 21600 pixelWidth"/>
                        <v:f eqn="prod @3 21600 pixelHeight"/>
                        <v:f eqn="sum @0 0 1"/>
                        <v:f eqn="prod @6 1 2"/>
                        <v:f eqn="prod @7 21600 pixelWidth"/>
                        <v:f eqn="sum @8 21600 0"/>
                        <v:f eqn="prod @7 21600 pixelHeight"/>
                        <v:f eqn="sum @10 21600 0"/>
                      </v:formulas>
                      <v:path o:extrusionok="f" gradientshapeok="t" o:connecttype="rect"/>
                      <o:lock v:ext="edit" aspectratio="t"/>
                    </v:shapetype>
                    <v:shape id="Ink 85" o:spid="_x0000_s1026" type="#_x0000_t75" style="position:absolute;margin-left:-33.3pt;margin-top:1.4pt;width:18.4pt;height:15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">
                      <v:imagedata r:id="rId5" o:title=""/>
                    </v:shape>
                  </w:pict>
                </mc:Fallback>
              </mc:AlternateContent>
            </w:r>
          </w:p>
        </w:tc>
        <w:tc>
          <w:tcPr>
            <w:tcW w:w="1008" w:type="dxa"/>
          </w:tcPr>
          <w:p w:rsidR="00A80A1D" w:rsidRDefault="00A80A1D" w:rsidP="00215F4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734016" behindDoc="0" locked="0" layoutInCell="1" allowOverlap="1" wp14:anchorId="506F88B6" wp14:editId="61DC8C00">
                      <wp:simplePos x="0" y="0"/>
                      <wp:positionH relativeFrom="column">
                        <wp:posOffset>163620</wp:posOffset>
                      </wp:positionH>
                      <wp:positionV relativeFrom="paragraph">
                        <wp:posOffset>9645</wp:posOffset>
                      </wp:positionV>
                      <wp:extent cx="66960" cy="139320"/>
                      <wp:effectExtent l="38100" t="19050" r="28575" b="32385"/>
                      <wp:wrapNone/>
                      <wp:docPr id="538" name="Ink 53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6960" cy="1393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A6282" id="Ink 538" o:spid="_x0000_s1026" type="#_x0000_t75" style="position:absolute;margin-left:12.3pt;margin-top:.2pt;width:6.45pt;height:11.7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">
                      <v:imagedata r:id="rId7" o:title=""/>
                    </v:shape>
                  </w:pict>
                </mc:Fallback>
              </mc:AlternateContent>
            </w:r>
          </w:p>
        </w:tc>
        <w:tc>
          <w:tcPr>
            <w:tcW w:w="1008" w:type="dxa"/>
            <w:tcBorders>
              <w:top w:val="nil"/>
              <w:right w:val="nil"/>
            </w:tcBorders>
          </w:tcPr>
          <w:p w:rsidR="00A80A1D" w:rsidRDefault="00A80A1D" w:rsidP="00215F4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8720" behindDoc="0" locked="0" layoutInCell="1" allowOverlap="1" wp14:anchorId="64F3CCB1" wp14:editId="78008354">
                      <wp:simplePos x="0" y="0"/>
                      <wp:positionH relativeFrom="column">
                        <wp:posOffset>3588300</wp:posOffset>
                      </wp:positionH>
                      <wp:positionV relativeFrom="paragraph">
                        <wp:posOffset>-31830</wp:posOffset>
                      </wp:positionV>
                      <wp:extent cx="126360" cy="194400"/>
                      <wp:effectExtent l="38100" t="38100" r="26670" b="34290"/>
                      <wp:wrapNone/>
                      <wp:docPr id="105" name="Ink 10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6360" cy="19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AAABEBB" id="Ink 105" o:spid="_x0000_s1026" type="#_x0000_t75" style="position:absolute;margin-left:281.9pt;margin-top:-2.95pt;width:11.25pt;height:16.5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">
                      <v:imagedata r:id="rId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7696" behindDoc="0" locked="0" layoutInCell="1" allowOverlap="1" wp14:anchorId="46BB3656" wp14:editId="17204ECC">
                      <wp:simplePos x="0" y="0"/>
                      <wp:positionH relativeFrom="column">
                        <wp:posOffset>3400740</wp:posOffset>
                      </wp:positionH>
                      <wp:positionV relativeFrom="paragraph">
                        <wp:posOffset>127650</wp:posOffset>
                      </wp:positionV>
                      <wp:extent cx="95400" cy="30960"/>
                      <wp:effectExtent l="19050" t="19050" r="19050" b="26670"/>
                      <wp:wrapNone/>
                      <wp:docPr id="104" name="Ink 10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5400" cy="3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53BF727" id="Ink 104" o:spid="_x0000_s1026" type="#_x0000_t75" style="position:absolute;margin-left:267.25pt;margin-top:9.9pt;width:8.2pt;height:3.2pt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">
                      <v:imagedata r:id="rId1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6672" behindDoc="0" locked="0" layoutInCell="1" allowOverlap="1" wp14:anchorId="4D7B9B82" wp14:editId="1A09BB4C">
                      <wp:simplePos x="0" y="0"/>
                      <wp:positionH relativeFrom="column">
                        <wp:posOffset>3387060</wp:posOffset>
                      </wp:positionH>
                      <wp:positionV relativeFrom="paragraph">
                        <wp:posOffset>77970</wp:posOffset>
                      </wp:positionV>
                      <wp:extent cx="47880" cy="22680"/>
                      <wp:effectExtent l="19050" t="19050" r="28575" b="15875"/>
                      <wp:wrapNone/>
                      <wp:docPr id="103" name="Ink 10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880" cy="22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92B019" id="Ink 103" o:spid="_x0000_s1026" type="#_x0000_t75" style="position:absolute;margin-left:266.3pt;margin-top:5.55pt;width:4.4pt;height:2.6pt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">
                      <v:imagedata r:id="rId1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5648" behindDoc="0" locked="0" layoutInCell="1" allowOverlap="1" wp14:anchorId="026309C3" wp14:editId="2C7A2554">
                      <wp:simplePos x="0" y="0"/>
                      <wp:positionH relativeFrom="column">
                        <wp:posOffset>3214260</wp:posOffset>
                      </wp:positionH>
                      <wp:positionV relativeFrom="paragraph">
                        <wp:posOffset>39450</wp:posOffset>
                      </wp:positionV>
                      <wp:extent cx="96840" cy="154800"/>
                      <wp:effectExtent l="38100" t="38100" r="17780" b="36195"/>
                      <wp:wrapNone/>
                      <wp:docPr id="102" name="Ink 10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6840" cy="1548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26E646E" id="Ink 102" o:spid="_x0000_s1026" type="#_x0000_t75" style="position:absolute;margin-left:252.45pt;margin-top:2.45pt;width:8.95pt;height:13.5pt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">
                      <v:imagedata r:id="rId1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3600" behindDoc="0" locked="0" layoutInCell="1" allowOverlap="1" wp14:anchorId="64F6D6CA" wp14:editId="6C9AFAF7">
                      <wp:simplePos x="0" y="0"/>
                      <wp:positionH relativeFrom="column">
                        <wp:posOffset>3055140</wp:posOffset>
                      </wp:positionH>
                      <wp:positionV relativeFrom="paragraph">
                        <wp:posOffset>68970</wp:posOffset>
                      </wp:positionV>
                      <wp:extent cx="2520" cy="20520"/>
                      <wp:effectExtent l="19050" t="19050" r="17145" b="17780"/>
                      <wp:wrapNone/>
                      <wp:docPr id="100" name="Ink 10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520" cy="20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1FD4ABB" id="Ink 100" o:spid="_x0000_s1026" type="#_x0000_t75" style="position:absolute;margin-left:239.95pt;margin-top:4.95pt;width:1.25pt;height:2.3pt;z-index:2516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">
                      <v:imagedata r:id="rId1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0528" behindDoc="0" locked="0" layoutInCell="1" allowOverlap="1" wp14:anchorId="109AD20A" wp14:editId="1E788A4C">
                      <wp:simplePos x="0" y="0"/>
                      <wp:positionH relativeFrom="column">
                        <wp:posOffset>2608020</wp:posOffset>
                      </wp:positionH>
                      <wp:positionV relativeFrom="paragraph">
                        <wp:posOffset>53490</wp:posOffset>
                      </wp:positionV>
                      <wp:extent cx="69840" cy="209880"/>
                      <wp:effectExtent l="19050" t="19050" r="26035" b="19050"/>
                      <wp:wrapNone/>
                      <wp:docPr id="95" name="Ink 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840" cy="209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1AA25DD" id="Ink 95" o:spid="_x0000_s1026" type="#_x0000_t75" style="position:absolute;margin-left:204.9pt;margin-top:3.75pt;width:6.5pt;height:17.55pt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">
                      <v:imagedata r:id="rId1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8480" behindDoc="0" locked="0" layoutInCell="1" allowOverlap="1" wp14:anchorId="115E5616" wp14:editId="6B19409D">
                      <wp:simplePos x="0" y="0"/>
                      <wp:positionH relativeFrom="column">
                        <wp:posOffset>2407500</wp:posOffset>
                      </wp:positionH>
                      <wp:positionV relativeFrom="paragraph">
                        <wp:posOffset>144930</wp:posOffset>
                      </wp:positionV>
                      <wp:extent cx="70200" cy="21960"/>
                      <wp:effectExtent l="19050" t="19050" r="25400" b="16510"/>
                      <wp:wrapNone/>
                      <wp:docPr id="93" name="Ink 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0200" cy="21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600DC44" id="Ink 93" o:spid="_x0000_s1026" type="#_x0000_t75" style="position:absolute;margin-left:189.15pt;margin-top:10.95pt;width:6.2pt;height:2.4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">
                      <v:imagedata r:id="rId2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7456" behindDoc="0" locked="0" layoutInCell="1" allowOverlap="1" wp14:anchorId="42D0B0D6" wp14:editId="5B1CC780">
                      <wp:simplePos x="0" y="0"/>
                      <wp:positionH relativeFrom="column">
                        <wp:posOffset>1909980</wp:posOffset>
                      </wp:positionH>
                      <wp:positionV relativeFrom="paragraph">
                        <wp:posOffset>33690</wp:posOffset>
                      </wp:positionV>
                      <wp:extent cx="372600" cy="190080"/>
                      <wp:effectExtent l="19050" t="19050" r="27940" b="19685"/>
                      <wp:wrapNone/>
                      <wp:docPr id="92" name="Ink 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72600" cy="1900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4468C40" id="Ink 92" o:spid="_x0000_s1026" type="#_x0000_t75" style="position:absolute;margin-left:150.05pt;margin-top:2.15pt;width:30.25pt;height:16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">
                      <v:imagedata r:id="rId23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5408" behindDoc="0" locked="0" layoutInCell="1" allowOverlap="1" wp14:anchorId="7A1E5775" wp14:editId="790E1B29">
                      <wp:simplePos x="0" y="0"/>
                      <wp:positionH relativeFrom="column">
                        <wp:posOffset>1074780</wp:posOffset>
                      </wp:positionH>
                      <wp:positionV relativeFrom="paragraph">
                        <wp:posOffset>92370</wp:posOffset>
                      </wp:positionV>
                      <wp:extent cx="68400" cy="147600"/>
                      <wp:effectExtent l="19050" t="19050" r="27305" b="24130"/>
                      <wp:wrapNone/>
                      <wp:docPr id="90" name="Ink 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8400" cy="1476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57F0CE2" id="Ink 90" o:spid="_x0000_s1026" type="#_x0000_t75" style="position:absolute;margin-left:84.15pt;margin-top:6.8pt;width:6.5pt;height:12.5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">
                      <v:imagedata r:id="rId2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4384" behindDoc="0" locked="0" layoutInCell="1" allowOverlap="1" wp14:anchorId="2D34F73F" wp14:editId="63FDEF65">
                      <wp:simplePos x="0" y="0"/>
                      <wp:positionH relativeFrom="column">
                        <wp:posOffset>933300</wp:posOffset>
                      </wp:positionH>
                      <wp:positionV relativeFrom="paragraph">
                        <wp:posOffset>62850</wp:posOffset>
                      </wp:positionV>
                      <wp:extent cx="88200" cy="203400"/>
                      <wp:effectExtent l="19050" t="19050" r="26670" b="25400"/>
                      <wp:wrapNone/>
                      <wp:docPr id="89" name="Ink 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200" cy="203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A430D7D" id="Ink 89" o:spid="_x0000_s1026" type="#_x0000_t75" style="position:absolute;margin-left:73.05pt;margin-top:4.5pt;width:7.95pt;height:17.0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">
                      <v:imagedata r:id="rId2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3360" behindDoc="0" locked="0" layoutInCell="1" allowOverlap="1" wp14:anchorId="1FD5E8C9" wp14:editId="6C501A7E">
                      <wp:simplePos x="0" y="0"/>
                      <wp:positionH relativeFrom="column">
                        <wp:posOffset>640980</wp:posOffset>
                      </wp:positionH>
                      <wp:positionV relativeFrom="paragraph">
                        <wp:posOffset>-150</wp:posOffset>
                      </wp:positionV>
                      <wp:extent cx="142920" cy="275400"/>
                      <wp:effectExtent l="19050" t="19050" r="28575" b="29845"/>
                      <wp:wrapNone/>
                      <wp:docPr id="88" name="Ink 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2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2920" cy="275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1C273BD" id="Ink 88" o:spid="_x0000_s1026" type="#_x0000_t75" style="position:absolute;margin-left:49.95pt;margin-top:-.45pt;width:12.25pt;height:22.6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">
                      <v:imagedata r:id="rId29" o:title=""/>
                    </v:shape>
                  </w:pict>
                </mc:Fallback>
              </mc:AlternateContent>
            </w:r>
          </w:p>
        </w:tc>
      </w:tr>
      <w:tr w:rsidR="00A80A1D" w:rsidTr="00215F47">
        <w:tc>
          <w:tcPr>
            <w:tcW w:w="1008" w:type="dxa"/>
          </w:tcPr>
          <w:p w:rsidR="00A80A1D" w:rsidRDefault="00A80A1D" w:rsidP="00215F4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2336" behindDoc="0" locked="0" layoutInCell="1" allowOverlap="1" wp14:anchorId="58154BCF" wp14:editId="440A1DBD">
                      <wp:simplePos x="0" y="0"/>
                      <wp:positionH relativeFrom="column">
                        <wp:posOffset>-310860</wp:posOffset>
                      </wp:positionH>
                      <wp:positionV relativeFrom="paragraph">
                        <wp:posOffset>151600</wp:posOffset>
                      </wp:positionV>
                      <wp:extent cx="69480" cy="14400"/>
                      <wp:effectExtent l="19050" t="19050" r="26035" b="24130"/>
                      <wp:wrapNone/>
                      <wp:docPr id="87" name="Ink 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9480" cy="14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C41C01F" id="Ink 87" o:spid="_x0000_s1026" type="#_x0000_t75" style="position:absolute;margin-left:-24.9pt;margin-top:11.5pt;width:6.05pt;height:2.05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">
                      <v:imagedata r:id="rId3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1312" behindDoc="0" locked="0" layoutInCell="1" allowOverlap="1" wp14:anchorId="5323B7D2" wp14:editId="1C4FDD2A">
                      <wp:simplePos x="0" y="0"/>
                      <wp:positionH relativeFrom="column">
                        <wp:posOffset>-334260</wp:posOffset>
                      </wp:positionH>
                      <wp:positionV relativeFrom="paragraph">
                        <wp:posOffset>59800</wp:posOffset>
                      </wp:positionV>
                      <wp:extent cx="113400" cy="179280"/>
                      <wp:effectExtent l="19050" t="19050" r="20320" b="30480"/>
                      <wp:wrapNone/>
                      <wp:docPr id="86" name="Ink 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3400" cy="1792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76656F3" id="Ink 86" o:spid="_x0000_s1026" type="#_x0000_t75" style="position:absolute;margin-left:-26.85pt;margin-top:4.25pt;width:9.9pt;height:14.9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">
                      <v:imagedata r:id="rId33" o:title=""/>
                    </v:shape>
                  </w:pict>
                </mc:Fallback>
              </mc:AlternateContent>
            </w:r>
          </w:p>
        </w:tc>
        <w:tc>
          <w:tcPr>
            <w:tcW w:w="1008" w:type="dxa"/>
          </w:tcPr>
          <w:p w:rsidR="00A80A1D" w:rsidRDefault="00A80A1D" w:rsidP="00215F47"/>
        </w:tc>
        <w:tc>
          <w:tcPr>
            <w:tcW w:w="1008" w:type="dxa"/>
          </w:tcPr>
          <w:p w:rsidR="00A80A1D" w:rsidRDefault="00A80A1D" w:rsidP="00215F47"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4624" behindDoc="0" locked="0" layoutInCell="1" allowOverlap="1" wp14:anchorId="3EE460FC" wp14:editId="5A697D62">
                      <wp:simplePos x="0" y="0"/>
                      <wp:positionH relativeFrom="column">
                        <wp:posOffset>3071340</wp:posOffset>
                      </wp:positionH>
                      <wp:positionV relativeFrom="paragraph">
                        <wp:posOffset>77080</wp:posOffset>
                      </wp:positionV>
                      <wp:extent cx="3960" cy="18720"/>
                      <wp:effectExtent l="19050" t="19050" r="34290" b="19685"/>
                      <wp:wrapNone/>
                      <wp:docPr id="101" name="Ink 10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960" cy="18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09763FA" id="Ink 101" o:spid="_x0000_s1026" type="#_x0000_t75" style="position:absolute;margin-left:241.4pt;margin-top:5.9pt;width:1pt;height:2.05pt;z-index:2516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">
                      <v:imagedata r:id="rId35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2576" behindDoc="0" locked="0" layoutInCell="1" allowOverlap="1" wp14:anchorId="1BFC10A4" wp14:editId="3017169B">
                      <wp:simplePos x="0" y="0"/>
                      <wp:positionH relativeFrom="column">
                        <wp:posOffset>2991420</wp:posOffset>
                      </wp:positionH>
                      <wp:positionV relativeFrom="paragraph">
                        <wp:posOffset>-15800</wp:posOffset>
                      </wp:positionV>
                      <wp:extent cx="121320" cy="21240"/>
                      <wp:effectExtent l="38100" t="19050" r="31115" b="17145"/>
                      <wp:wrapNone/>
                      <wp:docPr id="99" name="Ink 9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21320" cy="212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DEFDB1C" id="Ink 99" o:spid="_x0000_s1026" type="#_x0000_t75" style="position:absolute;margin-left:235pt;margin-top:-1.45pt;width:10.7pt;height:2.4pt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">
                      <v:imagedata r:id="rId37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71552" behindDoc="0" locked="0" layoutInCell="1" allowOverlap="1" wp14:anchorId="00CB068A" wp14:editId="07C68187">
                      <wp:simplePos x="0" y="0"/>
                      <wp:positionH relativeFrom="column">
                        <wp:posOffset>2776140</wp:posOffset>
                      </wp:positionH>
                      <wp:positionV relativeFrom="paragraph">
                        <wp:posOffset>-58640</wp:posOffset>
                      </wp:positionV>
                      <wp:extent cx="88920" cy="141480"/>
                      <wp:effectExtent l="19050" t="19050" r="25400" b="30480"/>
                      <wp:wrapNone/>
                      <wp:docPr id="96" name="Ink 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3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8920" cy="141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46523C7" id="Ink 96" o:spid="_x0000_s1026" type="#_x0000_t75" style="position:absolute;margin-left:218.15pt;margin-top:-4.8pt;width:8pt;height:11.85pt;z-index:2516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">
                      <v:imagedata r:id="rId39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9504" behindDoc="0" locked="0" layoutInCell="1" allowOverlap="1" wp14:anchorId="6563BDA8" wp14:editId="3E6FC26A">
                      <wp:simplePos x="0" y="0"/>
                      <wp:positionH relativeFrom="column">
                        <wp:posOffset>2410020</wp:posOffset>
                      </wp:positionH>
                      <wp:positionV relativeFrom="paragraph">
                        <wp:posOffset>13720</wp:posOffset>
                      </wp:positionV>
                      <wp:extent cx="78840" cy="14040"/>
                      <wp:effectExtent l="19050" t="19050" r="16510" b="24130"/>
                      <wp:wrapNone/>
                      <wp:docPr id="94" name="Ink 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8840" cy="140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4F99351" id="Ink 94" o:spid="_x0000_s1026" type="#_x0000_t75" style="position:absolute;margin-left:189.3pt;margin-top:.6pt;width:6.85pt;height:2.05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">
                      <v:imagedata r:id="rId41" o:title="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i">
                  <w:drawing>
                    <wp:anchor distT="0" distB="0" distL="114300" distR="114300" simplePos="0" relativeHeight="251666432" behindDoc="0" locked="0" layoutInCell="1" allowOverlap="1" wp14:anchorId="60823FB6" wp14:editId="7FD315D6">
                      <wp:simplePos x="0" y="0"/>
                      <wp:positionH relativeFrom="column">
                        <wp:posOffset>1877580</wp:posOffset>
                      </wp:positionH>
                      <wp:positionV relativeFrom="paragraph">
                        <wp:posOffset>-104720</wp:posOffset>
                      </wp:positionV>
                      <wp:extent cx="20520" cy="191520"/>
                      <wp:effectExtent l="19050" t="19050" r="17780" b="18415"/>
                      <wp:wrapNone/>
                      <wp:docPr id="91" name="Ink 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4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20520" cy="191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02DBFA" id="Ink 91" o:spid="_x0000_s1026" type="#_x0000_t75" style="position:absolute;margin-left:147.35pt;margin-top:-8.65pt;width:2.3pt;height:16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">
                      <v:imagedata r:id="rId43" o:title=""/>
                    </v:shape>
                  </w:pict>
                </mc:Fallback>
              </mc:AlternateContent>
            </w:r>
          </w:p>
        </w:tc>
      </w:tr>
    </w:tbl>
    <w:p w:rsidR="00A80A1D" w:rsidRDefault="00A80A1D" w:rsidP="00A80A1D"/>
    <w:p w:rsidR="00A80A1D" w:rsidRDefault="00A80A1D" w:rsidP="00A80A1D">
      <w:r>
        <w:rPr>
          <w:noProof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5FF9A216" wp14:editId="06CBFCD7">
                <wp:simplePos x="0" y="0"/>
                <wp:positionH relativeFrom="column">
                  <wp:posOffset>5626080</wp:posOffset>
                </wp:positionH>
                <wp:positionV relativeFrom="paragraph">
                  <wp:posOffset>54290</wp:posOffset>
                </wp:positionV>
                <wp:extent cx="151920" cy="13320"/>
                <wp:effectExtent l="19050" t="19050" r="19685" b="2540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">
                      <w14:nvContentPartPr>
                        <w14:cNvContentPartPr/>
                      </w14:nvContentPartPr>
                      <w14:xfrm>
                        <a:off x="0" y="0"/>
                        <a:ext cx="151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028B0F" id="Ink 147" o:spid="_x0000_s1026" type="#_x0000_t75" style="position:absolute;margin-left:442.45pt;margin-top:3.7pt;width:12.95pt;height:1.9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">
                <v:imagedata r:id="rId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5AAF6539" wp14:editId="15CB207D">
                <wp:simplePos x="0" y="0"/>
                <wp:positionH relativeFrom="column">
                  <wp:posOffset>5700960</wp:posOffset>
                </wp:positionH>
                <wp:positionV relativeFrom="paragraph">
                  <wp:posOffset>15050</wp:posOffset>
                </wp:positionV>
                <wp:extent cx="55800" cy="29880"/>
                <wp:effectExtent l="19050" t="19050" r="20955" b="27305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">
                      <w14:nvContentPartPr>
                        <w14:cNvContentPartPr/>
                      </w14:nvContentPartPr>
                      <w14:xfrm>
                        <a:off x="0" y="0"/>
                        <a:ext cx="558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2350C9" id="Ink 146" o:spid="_x0000_s1026" type="#_x0000_t75" style="position:absolute;margin-left:448.4pt;margin-top:1.05pt;width:5.15pt;height:3.0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">
                <v:imagedata r:id="rId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2CAA1AA7" wp14:editId="14CD37D6">
                <wp:simplePos x="0" y="0"/>
                <wp:positionH relativeFrom="column">
                  <wp:posOffset>5566680</wp:posOffset>
                </wp:positionH>
                <wp:positionV relativeFrom="paragraph">
                  <wp:posOffset>-70990</wp:posOffset>
                </wp:positionV>
                <wp:extent cx="183600" cy="196920"/>
                <wp:effectExtent l="38100" t="38100" r="26035" b="3175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">
                      <w14:nvContentPartPr>
                        <w14:cNvContentPartPr/>
                      </w14:nvContentPartPr>
                      <w14:xfrm>
                        <a:off x="0" y="0"/>
                        <a:ext cx="1836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AE36AC" id="Ink 145" o:spid="_x0000_s1026" type="#_x0000_t75" style="position:absolute;margin-left:437.5pt;margin-top:-6.35pt;width:15.65pt;height:16.8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">
                <v:imagedata r:id="rId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1FE3C4F1" wp14:editId="00070DDF">
                <wp:simplePos x="0" y="0"/>
                <wp:positionH relativeFrom="column">
                  <wp:posOffset>4003560</wp:posOffset>
                </wp:positionH>
                <wp:positionV relativeFrom="paragraph">
                  <wp:posOffset>650</wp:posOffset>
                </wp:positionV>
                <wp:extent cx="120600" cy="183240"/>
                <wp:effectExtent l="38100" t="19050" r="13335" b="2667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">
                      <w14:nvContentPartPr>
                        <w14:cNvContentPartPr/>
                      </w14:nvContentPartPr>
                      <w14:xfrm>
                        <a:off x="0" y="0"/>
                        <a:ext cx="1206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410984" id="Ink 136" o:spid="_x0000_s1026" type="#_x0000_t75" style="position:absolute;margin-left:314.55pt;margin-top:-.4pt;width:10.9pt;height:15.0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">
                <v:imagedata r:id="rId5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29ABDFF5" wp14:editId="41BB7978">
                <wp:simplePos x="0" y="0"/>
                <wp:positionH relativeFrom="column">
                  <wp:posOffset>3803400</wp:posOffset>
                </wp:positionH>
                <wp:positionV relativeFrom="paragraph">
                  <wp:posOffset>127370</wp:posOffset>
                </wp:positionV>
                <wp:extent cx="57240" cy="23040"/>
                <wp:effectExtent l="19050" t="19050" r="19050" b="3429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">
                      <w14:nvContentPartPr>
                        <w14:cNvContentPartPr/>
                      </w14:nvContentPartPr>
                      <w14:xfrm>
                        <a:off x="0" y="0"/>
                        <a:ext cx="57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87A741" id="Ink 135" o:spid="_x0000_s1026" type="#_x0000_t75" style="position:absolute;margin-left:299.05pt;margin-top:9.5pt;width:5.15pt;height:2.8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">
                <v:imagedata r:id="rId5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502FD24D" wp14:editId="55A3A86A">
                <wp:simplePos x="0" y="0"/>
                <wp:positionH relativeFrom="column">
                  <wp:posOffset>3754800</wp:posOffset>
                </wp:positionH>
                <wp:positionV relativeFrom="paragraph">
                  <wp:posOffset>69050</wp:posOffset>
                </wp:positionV>
                <wp:extent cx="89640" cy="32760"/>
                <wp:effectExtent l="19050" t="19050" r="24765" b="24765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">
                      <w14:nvContentPartPr>
                        <w14:cNvContentPartPr/>
                      </w14:nvContentPartPr>
                      <w14:xfrm>
                        <a:off x="0" y="0"/>
                        <a:ext cx="896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26600" id="Ink 134" o:spid="_x0000_s1026" type="#_x0000_t75" style="position:absolute;margin-left:295.1pt;margin-top:5pt;width:7.75pt;height:3.6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">
                <v:imagedata r:id="rId5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0280DF8D" wp14:editId="250CCD10">
                <wp:simplePos x="0" y="0"/>
                <wp:positionH relativeFrom="column">
                  <wp:posOffset>3577680</wp:posOffset>
                </wp:positionH>
                <wp:positionV relativeFrom="paragraph">
                  <wp:posOffset>29810</wp:posOffset>
                </wp:positionV>
                <wp:extent cx="153000" cy="180720"/>
                <wp:effectExtent l="19050" t="38100" r="0" b="2921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">
                      <w14:nvContentPartPr>
                        <w14:cNvContentPartPr/>
                      </w14:nvContentPartPr>
                      <w14:xfrm>
                        <a:off x="0" y="0"/>
                        <a:ext cx="15300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F87D7C" id="Ink 133" o:spid="_x0000_s1026" type="#_x0000_t75" style="position:absolute;margin-left:281.05pt;margin-top:1.8pt;width:12.9pt;height:15.4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">
                <v:imagedata r:id="rId5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77239210" wp14:editId="2AA769F2">
                <wp:simplePos x="0" y="0"/>
                <wp:positionH relativeFrom="column">
                  <wp:posOffset>3490560</wp:posOffset>
                </wp:positionH>
                <wp:positionV relativeFrom="paragraph">
                  <wp:posOffset>51410</wp:posOffset>
                </wp:positionV>
                <wp:extent cx="15120" cy="159840"/>
                <wp:effectExtent l="19050" t="38100" r="23495" b="3111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">
                      <w14:nvContentPartPr>
                        <w14:cNvContentPartPr/>
                      </w14:nvContentPartPr>
                      <w14:xfrm>
                        <a:off x="0" y="0"/>
                        <a:ext cx="151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82EFA" id="Ink 132" o:spid="_x0000_s1026" type="#_x0000_t75" style="position:absolute;margin-left:274.25pt;margin-top:3.5pt;width:2.15pt;height:13.7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">
                <v:imagedata r:id="rId5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5344" behindDoc="0" locked="0" layoutInCell="1" allowOverlap="1" wp14:anchorId="739845BF" wp14:editId="33B8B29D">
                <wp:simplePos x="0" y="0"/>
                <wp:positionH relativeFrom="column">
                  <wp:posOffset>3254760</wp:posOffset>
                </wp:positionH>
                <wp:positionV relativeFrom="paragraph">
                  <wp:posOffset>124130</wp:posOffset>
                </wp:positionV>
                <wp:extent cx="50400" cy="12960"/>
                <wp:effectExtent l="19050" t="19050" r="26035" b="25400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">
                      <w14:nvContentPartPr>
                        <w14:cNvContentPartPr/>
                      </w14:nvContentPartPr>
                      <w14:xfrm>
                        <a:off x="0" y="0"/>
                        <a:ext cx="5040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30D59" id="Ink 131" o:spid="_x0000_s1026" type="#_x0000_t75" style="position:absolute;margin-left:255.75pt;margin-top:9.15pt;width:4.7pt;height:2pt;z-index:2517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">
                <v:imagedata r:id="rId6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4320" behindDoc="0" locked="0" layoutInCell="1" allowOverlap="1" wp14:anchorId="4FA8FF2F" wp14:editId="21529939">
                <wp:simplePos x="0" y="0"/>
                <wp:positionH relativeFrom="column">
                  <wp:posOffset>3081600</wp:posOffset>
                </wp:positionH>
                <wp:positionV relativeFrom="paragraph">
                  <wp:posOffset>58610</wp:posOffset>
                </wp:positionV>
                <wp:extent cx="100080" cy="162000"/>
                <wp:effectExtent l="19050" t="38100" r="33655" b="2857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">
                      <w14:nvContentPartPr>
                        <w14:cNvContentPartPr/>
                      </w14:nvContentPartPr>
                      <w14:xfrm>
                        <a:off x="0" y="0"/>
                        <a:ext cx="10008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CD6AC8" id="Ink 130" o:spid="_x0000_s1026" type="#_x0000_t75" style="position:absolute;margin-left:242pt;margin-top:3.95pt;width:8.75pt;height:14.05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">
                <v:imagedata r:id="rId6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3296" behindDoc="0" locked="0" layoutInCell="1" allowOverlap="1" wp14:anchorId="78CCEFCD" wp14:editId="69189257">
                <wp:simplePos x="0" y="0"/>
                <wp:positionH relativeFrom="column">
                  <wp:posOffset>2918520</wp:posOffset>
                </wp:positionH>
                <wp:positionV relativeFrom="paragraph">
                  <wp:posOffset>74450</wp:posOffset>
                </wp:positionV>
                <wp:extent cx="95040" cy="165600"/>
                <wp:effectExtent l="19050" t="19050" r="19685" b="2540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">
                      <w14:nvContentPartPr>
                        <w14:cNvContentPartPr/>
                      </w14:nvContentPartPr>
                      <w14:xfrm>
                        <a:off x="0" y="0"/>
                        <a:ext cx="9504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A846EB" id="Ink 129" o:spid="_x0000_s1026" type="#_x0000_t75" style="position:absolute;margin-left:229.4pt;margin-top:5.4pt;width:8.1pt;height:14.15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">
                <v:imagedata r:id="rId6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6EB31202" wp14:editId="66C6C0F9">
                <wp:simplePos x="0" y="0"/>
                <wp:positionH relativeFrom="column">
                  <wp:posOffset>1769040</wp:posOffset>
                </wp:positionH>
                <wp:positionV relativeFrom="paragraph">
                  <wp:posOffset>-4390</wp:posOffset>
                </wp:positionV>
                <wp:extent cx="148680" cy="147600"/>
                <wp:effectExtent l="19050" t="38100" r="22860" b="24130"/>
                <wp:wrapNone/>
                <wp:docPr id="116" name="Ink 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">
                      <w14:nvContentPartPr>
                        <w14:cNvContentPartPr/>
                      </w14:nvContentPartPr>
                      <w14:xfrm>
                        <a:off x="0" y="0"/>
                        <a:ext cx="1486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87E977" id="Ink 116" o:spid="_x0000_s1026" type="#_x0000_t75" style="position:absolute;margin-left:138.85pt;margin-top:-.85pt;width:12.4pt;height:12.8pt;z-index:2516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">
                <v:imagedata r:id="rId6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8960" behindDoc="0" locked="0" layoutInCell="1" allowOverlap="1" wp14:anchorId="71E6002C" wp14:editId="1FA19185">
                <wp:simplePos x="0" y="0"/>
                <wp:positionH relativeFrom="column">
                  <wp:posOffset>1712520</wp:posOffset>
                </wp:positionH>
                <wp:positionV relativeFrom="paragraph">
                  <wp:posOffset>3890</wp:posOffset>
                </wp:positionV>
                <wp:extent cx="13680" cy="152280"/>
                <wp:effectExtent l="19050" t="19050" r="24765" b="19685"/>
                <wp:wrapNone/>
                <wp:docPr id="115" name="Ink 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">
                      <w14:nvContentPartPr>
                        <w14:cNvContentPartPr/>
                      </w14:nvContentPartPr>
                      <w14:xfrm>
                        <a:off x="0" y="0"/>
                        <a:ext cx="1368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0D11B9" id="Ink 115" o:spid="_x0000_s1026" type="#_x0000_t75" style="position:absolute;margin-left:134.3pt;margin-top:-.2pt;width:1.85pt;height:13.15pt;z-index:2516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">
                <v:imagedata r:id="rId6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7936" behindDoc="0" locked="0" layoutInCell="1" allowOverlap="1" wp14:anchorId="145866C6" wp14:editId="1E6B6A09">
                <wp:simplePos x="0" y="0"/>
                <wp:positionH relativeFrom="column">
                  <wp:posOffset>1522440</wp:posOffset>
                </wp:positionH>
                <wp:positionV relativeFrom="paragraph">
                  <wp:posOffset>88130</wp:posOffset>
                </wp:positionV>
                <wp:extent cx="39600" cy="26640"/>
                <wp:effectExtent l="19050" t="19050" r="17780" b="31115"/>
                <wp:wrapNone/>
                <wp:docPr id="114" name="Ink 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">
                      <w14:nvContentPartPr>
                        <w14:cNvContentPartPr/>
                      </w14:nvContentPartPr>
                      <w14:xfrm>
                        <a:off x="0" y="0"/>
                        <a:ext cx="396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F468313" id="Ink 114" o:spid="_x0000_s1026" type="#_x0000_t75" style="position:absolute;margin-left:119.3pt;margin-top:6.8pt;width:3.9pt;height:2.95pt;z-index:2516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">
                <v:imagedata r:id="rId7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6912" behindDoc="0" locked="0" layoutInCell="1" allowOverlap="1" wp14:anchorId="19CFA647" wp14:editId="4E2A9E73">
                <wp:simplePos x="0" y="0"/>
                <wp:positionH relativeFrom="column">
                  <wp:posOffset>1492560</wp:posOffset>
                </wp:positionH>
                <wp:positionV relativeFrom="paragraph">
                  <wp:posOffset>28370</wp:posOffset>
                </wp:positionV>
                <wp:extent cx="55800" cy="15480"/>
                <wp:effectExtent l="19050" t="19050" r="20955" b="22860"/>
                <wp:wrapNone/>
                <wp:docPr id="113" name="Ink 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">
                      <w14:nvContentPartPr>
                        <w14:cNvContentPartPr/>
                      </w14:nvContentPartPr>
                      <w14:xfrm>
                        <a:off x="0" y="0"/>
                        <a:ext cx="55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25244B" id="Ink 113" o:spid="_x0000_s1026" type="#_x0000_t75" style="position:absolute;margin-left:117pt;margin-top:1.65pt;width:5.35pt;height:2pt;z-index:2516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">
                <v:imagedata r:id="rId7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5888" behindDoc="0" locked="0" layoutInCell="1" allowOverlap="1" wp14:anchorId="540D8582" wp14:editId="25C79D00">
                <wp:simplePos x="0" y="0"/>
                <wp:positionH relativeFrom="column">
                  <wp:posOffset>1278360</wp:posOffset>
                </wp:positionH>
                <wp:positionV relativeFrom="paragraph">
                  <wp:posOffset>-5470</wp:posOffset>
                </wp:positionV>
                <wp:extent cx="102600" cy="195480"/>
                <wp:effectExtent l="38100" t="19050" r="31115" b="33655"/>
                <wp:wrapNone/>
                <wp:docPr id="112" name="Ink 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">
                      <w14:nvContentPartPr>
                        <w14:cNvContentPartPr/>
                      </w14:nvContentPartPr>
                      <w14:xfrm>
                        <a:off x="0" y="0"/>
                        <a:ext cx="10260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8280A2" id="Ink 112" o:spid="_x0000_s1026" type="#_x0000_t75" style="position:absolute;margin-left:100.05pt;margin-top:-.95pt;width:9.35pt;height:16.25pt;z-index:2516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">
                <v:imagedata r:id="rId7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4864" behindDoc="0" locked="0" layoutInCell="1" allowOverlap="1" wp14:anchorId="75DEDB7E" wp14:editId="01977075">
                <wp:simplePos x="0" y="0"/>
                <wp:positionH relativeFrom="column">
                  <wp:posOffset>1173240</wp:posOffset>
                </wp:positionH>
                <wp:positionV relativeFrom="paragraph">
                  <wp:posOffset>60770</wp:posOffset>
                </wp:positionV>
                <wp:extent cx="23040" cy="100800"/>
                <wp:effectExtent l="19050" t="19050" r="34290" b="33020"/>
                <wp:wrapNone/>
                <wp:docPr id="111" name="Ink 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">
                      <w14:nvContentPartPr>
                        <w14:cNvContentPartPr/>
                      </w14:nvContentPartPr>
                      <w14:xfrm>
                        <a:off x="0" y="0"/>
                        <a:ext cx="230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67D111" id="Ink 111" o:spid="_x0000_s1026" type="#_x0000_t75" style="position:absolute;margin-left:91.95pt;margin-top:4.35pt;width:2.7pt;height:8.6pt;z-index:2516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">
                <v:imagedata r:id="rId7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3840" behindDoc="0" locked="0" layoutInCell="1" allowOverlap="1" wp14:anchorId="29C1D966" wp14:editId="0CBDEDEF">
                <wp:simplePos x="0" y="0"/>
                <wp:positionH relativeFrom="column">
                  <wp:posOffset>1145880</wp:posOffset>
                </wp:positionH>
                <wp:positionV relativeFrom="paragraph">
                  <wp:posOffset>78050</wp:posOffset>
                </wp:positionV>
                <wp:extent cx="84240" cy="68040"/>
                <wp:effectExtent l="19050" t="19050" r="30480" b="27305"/>
                <wp:wrapNone/>
                <wp:docPr id="110" name="Ink 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">
                      <w14:nvContentPartPr>
                        <w14:cNvContentPartPr/>
                      </w14:nvContentPartPr>
                      <w14:xfrm>
                        <a:off x="0" y="0"/>
                        <a:ext cx="842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65CB62E" id="Ink 110" o:spid="_x0000_s1026" type="#_x0000_t75" style="position:absolute;margin-left:89.8pt;margin-top:5.7pt;width:7.3pt;height:6.2pt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">
                <v:imagedata r:id="rId7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2816" behindDoc="0" locked="0" layoutInCell="1" allowOverlap="1" wp14:anchorId="6D5D9A90" wp14:editId="3AFF795E">
                <wp:simplePos x="0" y="0"/>
                <wp:positionH relativeFrom="column">
                  <wp:posOffset>914040</wp:posOffset>
                </wp:positionH>
                <wp:positionV relativeFrom="paragraph">
                  <wp:posOffset>11450</wp:posOffset>
                </wp:positionV>
                <wp:extent cx="195480" cy="187920"/>
                <wp:effectExtent l="19050" t="19050" r="33655" b="22225"/>
                <wp:wrapNone/>
                <wp:docPr id="109" name="Ink 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">
                      <w14:nvContentPartPr>
                        <w14:cNvContentPartPr/>
                      </w14:nvContentPartPr>
                      <w14:xfrm>
                        <a:off x="0" y="0"/>
                        <a:ext cx="19548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3C9D293" id="Ink 109" o:spid="_x0000_s1026" type="#_x0000_t75" style="position:absolute;margin-left:71.4pt;margin-top:.35pt;width:16.15pt;height:15.9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">
                <v:imagedata r:id="rId8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1792" behindDoc="0" locked="0" layoutInCell="1" allowOverlap="1" wp14:anchorId="75DFCE5B" wp14:editId="25FC76A4">
                <wp:simplePos x="0" y="0"/>
                <wp:positionH relativeFrom="column">
                  <wp:posOffset>664560</wp:posOffset>
                </wp:positionH>
                <wp:positionV relativeFrom="paragraph">
                  <wp:posOffset>142490</wp:posOffset>
                </wp:positionV>
                <wp:extent cx="73440" cy="25200"/>
                <wp:effectExtent l="19050" t="19050" r="22225" b="32385"/>
                <wp:wrapNone/>
                <wp:docPr id="108" name="Ink 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">
                      <w14:nvContentPartPr>
                        <w14:cNvContentPartPr/>
                      </w14:nvContentPartPr>
                      <w14:xfrm>
                        <a:off x="0" y="0"/>
                        <a:ext cx="7344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E5B748" id="Ink 108" o:spid="_x0000_s1026" type="#_x0000_t75" style="position:absolute;margin-left:51.85pt;margin-top:10.7pt;width:6.5pt;height:3.05pt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">
                <v:imagedata r:id="rId8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80768" behindDoc="0" locked="0" layoutInCell="1" allowOverlap="1" wp14:anchorId="61603589" wp14:editId="42F2BF4E">
                <wp:simplePos x="0" y="0"/>
                <wp:positionH relativeFrom="column">
                  <wp:posOffset>619920</wp:posOffset>
                </wp:positionH>
                <wp:positionV relativeFrom="paragraph">
                  <wp:posOffset>62570</wp:posOffset>
                </wp:positionV>
                <wp:extent cx="81720" cy="14760"/>
                <wp:effectExtent l="19050" t="19050" r="33020" b="23495"/>
                <wp:wrapNone/>
                <wp:docPr id="107" name="Ink 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">
                      <w14:nvContentPartPr>
                        <w14:cNvContentPartPr/>
                      </w14:nvContentPartPr>
                      <w14:xfrm>
                        <a:off x="0" y="0"/>
                        <a:ext cx="817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A12031" id="Ink 107" o:spid="_x0000_s1026" type="#_x0000_t75" style="position:absolute;margin-left:48.35pt;margin-top:4.4pt;width:7.1pt;height:1.95pt;z-index:2516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">
                <v:imagedata r:id="rId8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75A1FACF" wp14:editId="621FD17B">
                <wp:simplePos x="0" y="0"/>
                <wp:positionH relativeFrom="column">
                  <wp:posOffset>333720</wp:posOffset>
                </wp:positionH>
                <wp:positionV relativeFrom="paragraph">
                  <wp:posOffset>19730</wp:posOffset>
                </wp:positionV>
                <wp:extent cx="205200" cy="197640"/>
                <wp:effectExtent l="19050" t="38100" r="23495" b="31115"/>
                <wp:wrapNone/>
                <wp:docPr id="106" name="Ink 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">
                      <w14:nvContentPartPr>
                        <w14:cNvContentPartPr/>
                      </w14:nvContentPartPr>
                      <w14:xfrm>
                        <a:off x="0" y="0"/>
                        <a:ext cx="2052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AB49DA" id="Ink 106" o:spid="_x0000_s1026" type="#_x0000_t75" style="position:absolute;margin-left:25.85pt;margin-top:.95pt;width:16.8pt;height:16.75pt;z-index:2516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">
                <v:imagedata r:id="rId87" o:title=""/>
              </v:shape>
            </w:pict>
          </mc:Fallback>
        </mc:AlternateContent>
      </w:r>
    </w:p>
    <w:p w:rsidR="00A80A1D" w:rsidRDefault="00A80A1D" w:rsidP="00A80A1D">
      <w:r>
        <w:rPr>
          <w:noProof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79B4464E" wp14:editId="13FA0A63">
                <wp:simplePos x="0" y="0"/>
                <wp:positionH relativeFrom="column">
                  <wp:posOffset>2920320</wp:posOffset>
                </wp:positionH>
                <wp:positionV relativeFrom="paragraph">
                  <wp:posOffset>-506635</wp:posOffset>
                </wp:positionV>
                <wp:extent cx="3099960" cy="1319760"/>
                <wp:effectExtent l="38100" t="19050" r="43815" b="33020"/>
                <wp:wrapNone/>
                <wp:docPr id="467" name="Ink 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">
                      <w14:nvContentPartPr>
                        <w14:cNvContentPartPr/>
                      </w14:nvContentPartPr>
                      <w14:xfrm>
                        <a:off x="0" y="0"/>
                        <a:ext cx="3099960" cy="13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535DE9" id="Ink 467" o:spid="_x0000_s1026" type="#_x0000_t75" style="position:absolute;margin-left:229.2pt;margin-top:-40.05pt;width:245.7pt;height:104.8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">
                <v:imagedata r:id="rId8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7A6D28BD" wp14:editId="48C0E461">
                <wp:simplePos x="0" y="0"/>
                <wp:positionH relativeFrom="column">
                  <wp:posOffset>5639760</wp:posOffset>
                </wp:positionH>
                <wp:positionV relativeFrom="paragraph">
                  <wp:posOffset>294830</wp:posOffset>
                </wp:positionV>
                <wp:extent cx="19440" cy="26640"/>
                <wp:effectExtent l="38100" t="38100" r="38100" b="31115"/>
                <wp:wrapNone/>
                <wp:docPr id="157" name="Ink 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">
                      <w14:nvContentPartPr>
                        <w14:cNvContentPartPr/>
                      </w14:nvContentPartPr>
                      <w14:xfrm>
                        <a:off x="0" y="0"/>
                        <a:ext cx="194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9B0541" id="Ink 157" o:spid="_x0000_s1026" type="#_x0000_t75" style="position:absolute;margin-left:443.65pt;margin-top:22.45pt;width:2.75pt;height:3.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">
                <v:imagedata r:id="rId9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2B0631AF" wp14:editId="27ACD540">
                <wp:simplePos x="0" y="0"/>
                <wp:positionH relativeFrom="column">
                  <wp:posOffset>5472360</wp:posOffset>
                </wp:positionH>
                <wp:positionV relativeFrom="paragraph">
                  <wp:posOffset>249110</wp:posOffset>
                </wp:positionV>
                <wp:extent cx="99360" cy="109080"/>
                <wp:effectExtent l="38100" t="38100" r="34290" b="24765"/>
                <wp:wrapNone/>
                <wp:docPr id="156" name="Ink 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">
                      <w14:nvContentPartPr>
                        <w14:cNvContentPartPr/>
                      </w14:nvContentPartPr>
                      <w14:xfrm>
                        <a:off x="0" y="0"/>
                        <a:ext cx="9936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B530D" id="Ink 156" o:spid="_x0000_s1026" type="#_x0000_t75" style="position:absolute;margin-left:430.2pt;margin-top:18.9pt;width:9.2pt;height:9.8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">
                <v:imagedata r:id="rId9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2C7DC773" wp14:editId="70596064">
                <wp:simplePos x="0" y="0"/>
                <wp:positionH relativeFrom="column">
                  <wp:posOffset>5097960</wp:posOffset>
                </wp:positionH>
                <wp:positionV relativeFrom="paragraph">
                  <wp:posOffset>250550</wp:posOffset>
                </wp:positionV>
                <wp:extent cx="353880" cy="239040"/>
                <wp:effectExtent l="19050" t="38100" r="27305" b="27940"/>
                <wp:wrapNone/>
                <wp:docPr id="155" name="Ink 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35388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4BEEC1" id="Ink 155" o:spid="_x0000_s1026" type="#_x0000_t75" style="position:absolute;margin-left:400.7pt;margin-top:19.25pt;width:28.7pt;height:20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">
                <v:imagedata r:id="rId9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2FD3BF76" wp14:editId="6964D154">
                <wp:simplePos x="0" y="0"/>
                <wp:positionH relativeFrom="column">
                  <wp:posOffset>4811760</wp:posOffset>
                </wp:positionH>
                <wp:positionV relativeFrom="paragraph">
                  <wp:posOffset>410030</wp:posOffset>
                </wp:positionV>
                <wp:extent cx="248400" cy="126720"/>
                <wp:effectExtent l="19050" t="38100" r="18415" b="26035"/>
                <wp:wrapNone/>
                <wp:docPr id="154" name="Ink 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24840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9D77B90" id="Ink 154" o:spid="_x0000_s1026" type="#_x0000_t75" style="position:absolute;margin-left:378.25pt;margin-top:31.7pt;width:20.4pt;height:11.3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">
                <v:imagedata r:id="rId9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5BBF7DF2" wp14:editId="5C4FA579">
                <wp:simplePos x="0" y="0"/>
                <wp:positionH relativeFrom="column">
                  <wp:posOffset>4698000</wp:posOffset>
                </wp:positionH>
                <wp:positionV relativeFrom="paragraph">
                  <wp:posOffset>462590</wp:posOffset>
                </wp:positionV>
                <wp:extent cx="91080" cy="58320"/>
                <wp:effectExtent l="19050" t="19050" r="23495" b="18415"/>
                <wp:wrapNone/>
                <wp:docPr id="153" name="Ink 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910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5625CA9" id="Ink 153" o:spid="_x0000_s1026" type="#_x0000_t75" style="position:absolute;margin-left:369.4pt;margin-top:36.25pt;width:7.85pt;height:5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">
                <v:imagedata r:id="rId9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768BF6C2" wp14:editId="72866E94">
                <wp:simplePos x="0" y="0"/>
                <wp:positionH relativeFrom="column">
                  <wp:posOffset>4673160</wp:posOffset>
                </wp:positionH>
                <wp:positionV relativeFrom="paragraph">
                  <wp:posOffset>356390</wp:posOffset>
                </wp:positionV>
                <wp:extent cx="56160" cy="210960"/>
                <wp:effectExtent l="19050" t="19050" r="20320" b="36830"/>
                <wp:wrapNone/>
                <wp:docPr id="152" name="Ink 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561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6B2BCCC" id="Ink 152" o:spid="_x0000_s1026" type="#_x0000_t75" style="position:absolute;margin-left:367.4pt;margin-top:27.5pt;width:5.4pt;height:17.7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">
                <v:imagedata r:id="rId10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2A4D1895" wp14:editId="6AB4C67F">
                <wp:simplePos x="0" y="0"/>
                <wp:positionH relativeFrom="column">
                  <wp:posOffset>4246200</wp:posOffset>
                </wp:positionH>
                <wp:positionV relativeFrom="paragraph">
                  <wp:posOffset>374030</wp:posOffset>
                </wp:positionV>
                <wp:extent cx="180360" cy="235080"/>
                <wp:effectExtent l="19050" t="38100" r="29210" b="31750"/>
                <wp:wrapNone/>
                <wp:docPr id="151" name="Ink 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803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097F5BD" id="Ink 151" o:spid="_x0000_s1026" type="#_x0000_t75" style="position:absolute;margin-left:333.7pt;margin-top:28.7pt;width:15pt;height:19.8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">
                <v:imagedata r:id="rId10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342FE315" wp14:editId="2C277A84">
                <wp:simplePos x="0" y="0"/>
                <wp:positionH relativeFrom="column">
                  <wp:posOffset>3682440</wp:posOffset>
                </wp:positionH>
                <wp:positionV relativeFrom="paragraph">
                  <wp:posOffset>559070</wp:posOffset>
                </wp:positionV>
                <wp:extent cx="284040" cy="63720"/>
                <wp:effectExtent l="19050" t="38100" r="1905" b="3175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2840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688C34" id="Ink 150" o:spid="_x0000_s1026" type="#_x0000_t75" style="position:absolute;margin-left:289.3pt;margin-top:43.45pt;width:23.2pt;height:6.2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">
                <v:imagedata r:id="rId10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0193E449" wp14:editId="21A97F31">
                <wp:simplePos x="0" y="0"/>
                <wp:positionH relativeFrom="column">
                  <wp:posOffset>3421440</wp:posOffset>
                </wp:positionH>
                <wp:positionV relativeFrom="paragraph">
                  <wp:posOffset>487070</wp:posOffset>
                </wp:positionV>
                <wp:extent cx="309240" cy="153720"/>
                <wp:effectExtent l="19050" t="19050" r="34290" b="3683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30924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0FB3D60" id="Ink 149" o:spid="_x0000_s1026" type="#_x0000_t75" style="position:absolute;margin-left:268.95pt;margin-top:37.9pt;width:25pt;height:13.2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">
                <v:imagedata r:id="rId10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7E8136E4" wp14:editId="3E23C818">
                <wp:simplePos x="0" y="0"/>
                <wp:positionH relativeFrom="column">
                  <wp:posOffset>3446280</wp:posOffset>
                </wp:positionH>
                <wp:positionV relativeFrom="paragraph">
                  <wp:posOffset>541790</wp:posOffset>
                </wp:positionV>
                <wp:extent cx="46080" cy="116640"/>
                <wp:effectExtent l="19050" t="19050" r="30480" b="17145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460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204B83" id="Ink 148" o:spid="_x0000_s1026" type="#_x0000_t75" style="position:absolute;margin-left:270.75pt;margin-top:42.1pt;width:4.8pt;height:10.3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">
                <v:imagedata r:id="rId10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7DC01B4E" wp14:editId="4DE47054">
                <wp:simplePos x="0" y="0"/>
                <wp:positionH relativeFrom="column">
                  <wp:posOffset>5099760</wp:posOffset>
                </wp:positionH>
                <wp:positionV relativeFrom="paragraph">
                  <wp:posOffset>-89290</wp:posOffset>
                </wp:positionV>
                <wp:extent cx="323640" cy="194400"/>
                <wp:effectExtent l="19050" t="38100" r="19685" b="3429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323640" cy="19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237F427" id="Ink 144" o:spid="_x0000_s1026" type="#_x0000_t75" style="position:absolute;margin-left:401pt;margin-top:-7.75pt;width:26.25pt;height:16.5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">
                <v:imagedata r:id="rId11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4FB61D0F" wp14:editId="18859A6C">
                <wp:simplePos x="0" y="0"/>
                <wp:positionH relativeFrom="column">
                  <wp:posOffset>4851360</wp:posOffset>
                </wp:positionH>
                <wp:positionV relativeFrom="paragraph">
                  <wp:posOffset>32750</wp:posOffset>
                </wp:positionV>
                <wp:extent cx="233280" cy="139320"/>
                <wp:effectExtent l="19050" t="38100" r="33655" b="32385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2332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B3BD04" id="Ink 143" o:spid="_x0000_s1026" type="#_x0000_t75" style="position:absolute;margin-left:381.45pt;margin-top:1.95pt;width:19.1pt;height:12.1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">
                <v:imagedata r:id="rId11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5881F022" wp14:editId="0BE62C76">
                <wp:simplePos x="0" y="0"/>
                <wp:positionH relativeFrom="column">
                  <wp:posOffset>4537800</wp:posOffset>
                </wp:positionH>
                <wp:positionV relativeFrom="paragraph">
                  <wp:posOffset>-9730</wp:posOffset>
                </wp:positionV>
                <wp:extent cx="105120" cy="225000"/>
                <wp:effectExtent l="38100" t="19050" r="28575" b="2286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1051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D0A5100" id="Ink 142" o:spid="_x0000_s1026" type="#_x0000_t75" style="position:absolute;margin-left:356.7pt;margin-top:-1.2pt;width:9.5pt;height:18.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">
                <v:imagedata r:id="rId11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184451C2" wp14:editId="10013D5F">
                <wp:simplePos x="0" y="0"/>
                <wp:positionH relativeFrom="column">
                  <wp:posOffset>3980880</wp:posOffset>
                </wp:positionH>
                <wp:positionV relativeFrom="paragraph">
                  <wp:posOffset>111230</wp:posOffset>
                </wp:positionV>
                <wp:extent cx="396360" cy="188640"/>
                <wp:effectExtent l="19050" t="38100" r="3810" b="4000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396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7C90269" id="Ink 141" o:spid="_x0000_s1026" type="#_x0000_t75" style="position:absolute;margin-left:312.85pt;margin-top:8.15pt;width:32pt;height:16.1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">
                <v:imagedata r:id="rId11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1A9C1A57" wp14:editId="71AB3140">
                <wp:simplePos x="0" y="0"/>
                <wp:positionH relativeFrom="column">
                  <wp:posOffset>3666600</wp:posOffset>
                </wp:positionH>
                <wp:positionV relativeFrom="paragraph">
                  <wp:posOffset>205190</wp:posOffset>
                </wp:positionV>
                <wp:extent cx="266040" cy="116640"/>
                <wp:effectExtent l="19050" t="38100" r="20320" b="3619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26604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289A6D" id="Ink 140" o:spid="_x0000_s1026" type="#_x0000_t75" style="position:absolute;margin-left:4in;margin-top:15.5pt;width:21.85pt;height:10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">
                <v:imagedata r:id="rId11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4F8D668D" wp14:editId="7EA40443">
                <wp:simplePos x="0" y="0"/>
                <wp:positionH relativeFrom="column">
                  <wp:posOffset>3540600</wp:posOffset>
                </wp:positionH>
                <wp:positionV relativeFrom="paragraph">
                  <wp:posOffset>227510</wp:posOffset>
                </wp:positionV>
                <wp:extent cx="104760" cy="130680"/>
                <wp:effectExtent l="19050" t="38100" r="29210" b="4127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047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175C19A" id="Ink 139" o:spid="_x0000_s1026" type="#_x0000_t75" style="position:absolute;margin-left:278.45pt;margin-top:17.25pt;width:8.85pt;height:11.6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">
                <v:imagedata r:id="rId12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754484C2" wp14:editId="60A60195">
                <wp:simplePos x="0" y="0"/>
                <wp:positionH relativeFrom="column">
                  <wp:posOffset>3131280</wp:posOffset>
                </wp:positionH>
                <wp:positionV relativeFrom="paragraph">
                  <wp:posOffset>134990</wp:posOffset>
                </wp:positionV>
                <wp:extent cx="382680" cy="227880"/>
                <wp:effectExtent l="19050" t="19050" r="17780" b="2032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38268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3876865" id="Ink 138" o:spid="_x0000_s1026" type="#_x0000_t75" style="position:absolute;margin-left:246.1pt;margin-top:10.35pt;width:30.8pt;height:19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">
                <v:imagedata r:id="rId12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5B979BC0" wp14:editId="623F00CB">
                <wp:simplePos x="0" y="0"/>
                <wp:positionH relativeFrom="column">
                  <wp:posOffset>3215160</wp:posOffset>
                </wp:positionH>
                <wp:positionV relativeFrom="paragraph">
                  <wp:posOffset>251990</wp:posOffset>
                </wp:positionV>
                <wp:extent cx="18360" cy="151920"/>
                <wp:effectExtent l="19050" t="19050" r="20320" b="19685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83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D2785C" id="Ink 137" o:spid="_x0000_s1026" type="#_x0000_t75" style="position:absolute;margin-left:252.95pt;margin-top:19.4pt;width:2.3pt;height:12.9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">
                <v:imagedata r:id="rId12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2272" behindDoc="0" locked="0" layoutInCell="1" allowOverlap="1" wp14:anchorId="260E691A" wp14:editId="11E2DFDE">
                <wp:simplePos x="0" y="0"/>
                <wp:positionH relativeFrom="column">
                  <wp:posOffset>1897920</wp:posOffset>
                </wp:positionH>
                <wp:positionV relativeFrom="paragraph">
                  <wp:posOffset>111590</wp:posOffset>
                </wp:positionV>
                <wp:extent cx="58680" cy="151560"/>
                <wp:effectExtent l="19050" t="19050" r="36830" b="2032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586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4051911" id="Ink 128" o:spid="_x0000_s1026" type="#_x0000_t75" style="position:absolute;margin-left:148.85pt;margin-top:8.5pt;width:5.8pt;height:12.8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">
                <v:imagedata r:id="rId12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47B2FDD2" wp14:editId="38C047A4">
                <wp:simplePos x="0" y="0"/>
                <wp:positionH relativeFrom="column">
                  <wp:posOffset>1784160</wp:posOffset>
                </wp:positionH>
                <wp:positionV relativeFrom="paragraph">
                  <wp:posOffset>178910</wp:posOffset>
                </wp:positionV>
                <wp:extent cx="21960" cy="117720"/>
                <wp:effectExtent l="19050" t="19050" r="16510" b="34925"/>
                <wp:wrapNone/>
                <wp:docPr id="127" name="Ink 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219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1568DC3" id="Ink 127" o:spid="_x0000_s1026" type="#_x0000_t75" style="position:absolute;margin-left:139.95pt;margin-top:13.55pt;width:2.65pt;height:10.3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">
                <v:imagedata r:id="rId12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00224" behindDoc="0" locked="0" layoutInCell="1" allowOverlap="1" wp14:anchorId="43893D10" wp14:editId="02F86A87">
                <wp:simplePos x="0" y="0"/>
                <wp:positionH relativeFrom="column">
                  <wp:posOffset>1641600</wp:posOffset>
                </wp:positionH>
                <wp:positionV relativeFrom="paragraph">
                  <wp:posOffset>275390</wp:posOffset>
                </wp:positionV>
                <wp:extent cx="50760" cy="9000"/>
                <wp:effectExtent l="19050" t="19050" r="26035" b="29210"/>
                <wp:wrapNone/>
                <wp:docPr id="126" name="Ink 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50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A23736" id="Ink 126" o:spid="_x0000_s1026" type="#_x0000_t75" style="position:absolute;margin-left:128.85pt;margin-top:21.15pt;width:4.6pt;height:1.75pt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">
                <v:imagedata r:id="rId13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0F1B7D1C" wp14:editId="2C9B5A44">
                <wp:simplePos x="0" y="0"/>
                <wp:positionH relativeFrom="column">
                  <wp:posOffset>1621440</wp:posOffset>
                </wp:positionH>
                <wp:positionV relativeFrom="paragraph">
                  <wp:posOffset>210230</wp:posOffset>
                </wp:positionV>
                <wp:extent cx="46080" cy="7920"/>
                <wp:effectExtent l="19050" t="19050" r="30480" b="30480"/>
                <wp:wrapNone/>
                <wp:docPr id="125" name="Ink 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460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5A18767" id="Ink 125" o:spid="_x0000_s1026" type="#_x0000_t75" style="position:absolute;margin-left:127.25pt;margin-top:16.05pt;width:4.4pt;height:1.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">
                <v:imagedata r:id="rId13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8176" behindDoc="0" locked="0" layoutInCell="1" allowOverlap="1" wp14:anchorId="5EE2AAEF" wp14:editId="38C4708F">
                <wp:simplePos x="0" y="0"/>
                <wp:positionH relativeFrom="column">
                  <wp:posOffset>1449000</wp:posOffset>
                </wp:positionH>
                <wp:positionV relativeFrom="paragraph">
                  <wp:posOffset>115910</wp:posOffset>
                </wp:positionV>
                <wp:extent cx="79200" cy="176400"/>
                <wp:effectExtent l="19050" t="19050" r="35560" b="33655"/>
                <wp:wrapNone/>
                <wp:docPr id="124" name="Ink 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792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B3F443" id="Ink 124" o:spid="_x0000_s1026" type="#_x0000_t75" style="position:absolute;margin-left:113.6pt;margin-top:8.8pt;width:7.35pt;height:14.5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">
                <v:imagedata r:id="rId13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631F00B4" wp14:editId="376AE2AA">
                <wp:simplePos x="0" y="0"/>
                <wp:positionH relativeFrom="column">
                  <wp:posOffset>1285560</wp:posOffset>
                </wp:positionH>
                <wp:positionV relativeFrom="paragraph">
                  <wp:posOffset>206630</wp:posOffset>
                </wp:positionV>
                <wp:extent cx="33840" cy="74880"/>
                <wp:effectExtent l="19050" t="19050" r="23495" b="20955"/>
                <wp:wrapNone/>
                <wp:docPr id="123" name="Ink 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338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776818" id="Ink 123" o:spid="_x0000_s1026" type="#_x0000_t75" style="position:absolute;margin-left:100.75pt;margin-top:15.8pt;width:3.6pt;height:6.6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">
                <v:imagedata r:id="rId13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6128" behindDoc="0" locked="0" layoutInCell="1" allowOverlap="1" wp14:anchorId="1A867578" wp14:editId="33552AAD">
                <wp:simplePos x="0" y="0"/>
                <wp:positionH relativeFrom="column">
                  <wp:posOffset>1242000</wp:posOffset>
                </wp:positionH>
                <wp:positionV relativeFrom="paragraph">
                  <wp:posOffset>177110</wp:posOffset>
                </wp:positionV>
                <wp:extent cx="91080" cy="85680"/>
                <wp:effectExtent l="19050" t="19050" r="23495" b="29210"/>
                <wp:wrapNone/>
                <wp:docPr id="122" name="Ink 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9108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05A6EBF" id="Ink 122" o:spid="_x0000_s1026" type="#_x0000_t75" style="position:absolute;margin-left:97.45pt;margin-top:13.6pt;width:7.7pt;height:7.35pt;z-index:2516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">
                <v:imagedata r:id="rId13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6552FD85" wp14:editId="3BD4CCE1">
                <wp:simplePos x="0" y="0"/>
                <wp:positionH relativeFrom="column">
                  <wp:posOffset>1085040</wp:posOffset>
                </wp:positionH>
                <wp:positionV relativeFrom="paragraph">
                  <wp:posOffset>135350</wp:posOffset>
                </wp:positionV>
                <wp:extent cx="92160" cy="158040"/>
                <wp:effectExtent l="38100" t="38100" r="22225" b="33020"/>
                <wp:wrapNone/>
                <wp:docPr id="121" name="Ink 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92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F5AFA9" id="Ink 121" o:spid="_x0000_s1026" type="#_x0000_t75" style="position:absolute;margin-left:84.9pt;margin-top:10.1pt;width:8.4pt;height:13.65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">
                <v:imagedata r:id="rId141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6DC4AD5A" wp14:editId="2D3B38D4">
                <wp:simplePos x="0" y="0"/>
                <wp:positionH relativeFrom="column">
                  <wp:posOffset>767520</wp:posOffset>
                </wp:positionH>
                <wp:positionV relativeFrom="paragraph">
                  <wp:posOffset>288710</wp:posOffset>
                </wp:positionV>
                <wp:extent cx="77760" cy="19440"/>
                <wp:effectExtent l="19050" t="38100" r="17780" b="38100"/>
                <wp:wrapNone/>
                <wp:docPr id="120" name="Ink 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777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FB7C455" id="Ink 120" o:spid="_x0000_s1026" type="#_x0000_t75" style="position:absolute;margin-left:59.95pt;margin-top:22.1pt;width:6.8pt;height:2.8pt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">
                <v:imagedata r:id="rId143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3056" behindDoc="0" locked="0" layoutInCell="1" allowOverlap="1" wp14:anchorId="53FFDC7B" wp14:editId="19BA2EC1">
                <wp:simplePos x="0" y="0"/>
                <wp:positionH relativeFrom="column">
                  <wp:posOffset>749880</wp:posOffset>
                </wp:positionH>
                <wp:positionV relativeFrom="paragraph">
                  <wp:posOffset>213110</wp:posOffset>
                </wp:positionV>
                <wp:extent cx="47160" cy="11880"/>
                <wp:effectExtent l="19050" t="19050" r="29210" b="26670"/>
                <wp:wrapNone/>
                <wp:docPr id="119" name="Ink 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/>
                      </w14:nvContentPartPr>
                      <w14:xfrm>
                        <a:off x="0" y="0"/>
                        <a:ext cx="47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3514D8" id="Ink 119" o:spid="_x0000_s1026" type="#_x0000_t75" style="position:absolute;margin-left:58.55pt;margin-top:16.2pt;width:4.6pt;height:1.75pt;z-index:2516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">
                <v:imagedata r:id="rId145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16A07450" wp14:editId="249ADE81">
                <wp:simplePos x="0" y="0"/>
                <wp:positionH relativeFrom="column">
                  <wp:posOffset>500400</wp:posOffset>
                </wp:positionH>
                <wp:positionV relativeFrom="paragraph">
                  <wp:posOffset>251270</wp:posOffset>
                </wp:positionV>
                <wp:extent cx="90000" cy="29880"/>
                <wp:effectExtent l="19050" t="19050" r="24765" b="27305"/>
                <wp:wrapNone/>
                <wp:docPr id="118" name="Ink 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/>
                      </w14:nvContentPartPr>
                      <w14:xfrm>
                        <a:off x="0" y="0"/>
                        <a:ext cx="90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F0EDF3" id="Ink 118" o:spid="_x0000_s1026" type="#_x0000_t75" style="position:absolute;margin-left:38.85pt;margin-top:19.35pt;width:7.9pt;height:3.25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">
                <v:imagedata r:id="rId147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91008" behindDoc="0" locked="0" layoutInCell="1" allowOverlap="1" wp14:anchorId="6456D29A" wp14:editId="71DA52AE">
                <wp:simplePos x="0" y="0"/>
                <wp:positionH relativeFrom="column">
                  <wp:posOffset>444240</wp:posOffset>
                </wp:positionH>
                <wp:positionV relativeFrom="paragraph">
                  <wp:posOffset>155870</wp:posOffset>
                </wp:positionV>
                <wp:extent cx="123120" cy="214560"/>
                <wp:effectExtent l="19050" t="38100" r="29845" b="33655"/>
                <wp:wrapNone/>
                <wp:docPr id="117" name="Ink 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/>
                      </w14:nvContentPartPr>
                      <w14:xfrm>
                        <a:off x="0" y="0"/>
                        <a:ext cx="12312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3B9CD6" id="Ink 117" o:spid="_x0000_s1026" type="#_x0000_t75" style="position:absolute;margin-left:34.45pt;margin-top:11.5pt;width:10.75pt;height:18.15pt;z-index:2516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">
                <v:imagedata r:id="rId149" o:title="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5FA2DD43" wp14:editId="060F3D84">
                <wp:simplePos x="0" y="0"/>
                <wp:positionH relativeFrom="column">
                  <wp:posOffset>2984760</wp:posOffset>
                </wp:positionH>
                <wp:positionV relativeFrom="paragraph">
                  <wp:posOffset>317510</wp:posOffset>
                </wp:positionV>
                <wp:extent cx="7200" cy="4320"/>
                <wp:effectExtent l="19050" t="19050" r="31115" b="34290"/>
                <wp:wrapNone/>
                <wp:docPr id="84" name="Ink 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/>
                      </w14:nvContentPartPr>
                      <w14:xfrm>
                        <a:off x="0" y="0"/>
                        <a:ext cx="72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91BF1AA" id="Ink 84" o:spid="_x0000_s1026" type="#_x0000_t75" style="position:absolute;margin-left:234.8pt;margin-top:24.75pt;width:1.3pt;height:1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">
                <v:imagedata r:id="rId151" o:title=""/>
              </v:shape>
            </w:pict>
          </mc:Fallback>
        </mc:AlternateContent>
      </w:r>
    </w:p>
    <w:p w:rsidR="00A80A1D" w:rsidRDefault="00A80A1D" w:rsidP="00A80A1D"/>
    <w:p w:rsidR="00A80A1D" w:rsidRDefault="00A80A1D" w:rsidP="00A80A1D"/>
    <w:p w:rsidR="00A80A1D" w:rsidRDefault="00A80A1D" w:rsidP="00A80A1D"/>
    <w:p w:rsidR="00A80A1D" w:rsidRDefault="00A80A1D" w:rsidP="00A80A1D"/>
    <w:p w:rsidR="00A80A1D" w:rsidRDefault="00A80A1D" w:rsidP="00A80A1D"/>
    <w:p w:rsidR="00A80A1D" w:rsidRDefault="00A80A1D" w:rsidP="00A80A1D">
      <w:pPr>
        <w:rPr>
          <w:rFonts w:cs="Times New Roman"/>
        </w:rPr>
      </w:pPr>
      <w:r>
        <w:t xml:space="preserve">3. </w:t>
      </w:r>
      <w:r w:rsidRPr="009E0490">
        <w:rPr>
          <w:rFonts w:cs="Times New Roman"/>
        </w:rPr>
        <w:t>At the pet store the ratio of mongrels to pure-</w:t>
      </w:r>
      <w:proofErr w:type="spellStart"/>
      <w:r w:rsidRPr="009E0490">
        <w:rPr>
          <w:rFonts w:cs="Times New Roman"/>
        </w:rPr>
        <w:t>breds</w:t>
      </w:r>
      <w:proofErr w:type="spellEnd"/>
      <w:r w:rsidRPr="009E0490">
        <w:rPr>
          <w:rFonts w:cs="Times New Roman"/>
        </w:rPr>
        <w:t xml:space="preserve"> is two to seven.  Two more pure-bred dogs and two more mongrels </w:t>
      </w:r>
      <w:r>
        <w:rPr>
          <w:rFonts w:cs="Times New Roman"/>
        </w:rPr>
        <w:t>are brought in</w:t>
      </w:r>
      <w:r w:rsidRPr="009E0490">
        <w:rPr>
          <w:rFonts w:cs="Times New Roman"/>
        </w:rPr>
        <w:t xml:space="preserve">. If there are 8 mongrels </w:t>
      </w:r>
      <w:r w:rsidRPr="009E0490">
        <w:rPr>
          <w:rFonts w:cs="Times New Roman"/>
          <w:u w:val="single"/>
        </w:rPr>
        <w:t xml:space="preserve">after </w:t>
      </w:r>
      <w:r w:rsidRPr="009E0490">
        <w:rPr>
          <w:rFonts w:cs="Times New Roman"/>
        </w:rPr>
        <w:t>the new dogs arrive, how many dogs are there now?</w:t>
      </w:r>
    </w:p>
    <w:p w:rsidR="00A80A1D" w:rsidRDefault="00A80A1D" w:rsidP="00A80A1D">
      <w:pPr>
        <w:rPr>
          <w:rFonts w:cs="Times New Roma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15"/>
        <w:gridCol w:w="1915"/>
        <w:gridCol w:w="1915"/>
        <w:gridCol w:w="1915"/>
      </w:tblGrid>
      <w:tr w:rsidR="00A80A1D" w:rsidTr="00215F47"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>mongrels</w: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 xml:space="preserve">pure </w:t>
            </w:r>
            <w:proofErr w:type="spellStart"/>
            <w:r>
              <w:rPr>
                <w:rFonts w:cs="Times New Roman"/>
              </w:rPr>
              <w:t>breds</w:t>
            </w:r>
            <w:proofErr w:type="spellEnd"/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>ratio M:P</w:t>
            </w:r>
          </w:p>
        </w:tc>
      </w:tr>
      <w:tr w:rsidR="00A80A1D" w:rsidTr="00215F47"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>was</w: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7328" behindDoc="0" locked="0" layoutInCell="1" allowOverlap="1" wp14:anchorId="31579556" wp14:editId="0808BF4A">
                      <wp:simplePos x="0" y="0"/>
                      <wp:positionH relativeFrom="column">
                        <wp:posOffset>955855</wp:posOffset>
                      </wp:positionH>
                      <wp:positionV relativeFrom="paragraph">
                        <wp:posOffset>8970</wp:posOffset>
                      </wp:positionV>
                      <wp:extent cx="72000" cy="81720"/>
                      <wp:effectExtent l="19050" t="19050" r="23495" b="33020"/>
                      <wp:wrapNone/>
                      <wp:docPr id="497" name="Ink 49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72000" cy="817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8ED6A89" id="Ink 497" o:spid="_x0000_s1026" type="#_x0000_t75" style="position:absolute;margin-left:74.8pt;margin-top:.05pt;width:6.75pt;height:7.4pt;z-index:2517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">
                      <v:imagedata r:id="rId153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6304" behindDoc="0" locked="0" layoutInCell="1" allowOverlap="1" wp14:anchorId="529F3274" wp14:editId="405F6B4D">
                      <wp:simplePos x="0" y="0"/>
                      <wp:positionH relativeFrom="column">
                        <wp:posOffset>965215</wp:posOffset>
                      </wp:positionH>
                      <wp:positionV relativeFrom="paragraph">
                        <wp:posOffset>27330</wp:posOffset>
                      </wp:positionV>
                      <wp:extent cx="110160" cy="133200"/>
                      <wp:effectExtent l="38100" t="38100" r="42545" b="38735"/>
                      <wp:wrapNone/>
                      <wp:docPr id="496" name="Ink 49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0160" cy="1332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EE1709B" id="Ink 496" o:spid="_x0000_s1026" type="#_x0000_t75" style="position:absolute;margin-left:75.15pt;margin-top:1.4pt;width:10.45pt;height:12.2pt;z-index:2517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">
                      <v:imagedata r:id="rId155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39136" behindDoc="0" locked="0" layoutInCell="1" allowOverlap="1" wp14:anchorId="27A436AD" wp14:editId="61D24C2F">
                      <wp:simplePos x="0" y="0"/>
                      <wp:positionH relativeFrom="column">
                        <wp:posOffset>749935</wp:posOffset>
                      </wp:positionH>
                      <wp:positionV relativeFrom="paragraph">
                        <wp:posOffset>87450</wp:posOffset>
                      </wp:positionV>
                      <wp:extent cx="145080" cy="118440"/>
                      <wp:effectExtent l="19050" t="19050" r="7620" b="34290"/>
                      <wp:wrapNone/>
                      <wp:docPr id="489" name="Ink 489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45080" cy="118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53ACB5C" id="Ink 489" o:spid="_x0000_s1026" type="#_x0000_t75" style="position:absolute;margin-left:58.5pt;margin-top:6.35pt;width:12.15pt;height:10.5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">
                      <v:imagedata r:id="rId157" o:title=""/>
                    </v:shape>
                  </w:pict>
                </mc:Fallback>
              </mc:AlternateConten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88288" behindDoc="0" locked="0" layoutInCell="1" allowOverlap="1" wp14:anchorId="5BC18FE6" wp14:editId="2BBA48D1">
                      <wp:simplePos x="0" y="0"/>
                      <wp:positionH relativeFrom="column">
                        <wp:posOffset>334910</wp:posOffset>
                      </wp:positionH>
                      <wp:positionV relativeFrom="paragraph">
                        <wp:posOffset>28455</wp:posOffset>
                      </wp:positionV>
                      <wp:extent cx="10800" cy="128520"/>
                      <wp:effectExtent l="19050" t="19050" r="27305" b="24130"/>
                      <wp:wrapNone/>
                      <wp:docPr id="545" name="Ink 54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5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800" cy="1285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C846429" id="Ink 545" o:spid="_x0000_s1026" type="#_x0000_t75" style="position:absolute;margin-left:25.9pt;margin-top:1.9pt;width:1.45pt;height:10.65pt;z-index:2517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">
                      <v:imagedata r:id="rId159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87264" behindDoc="0" locked="0" layoutInCell="1" allowOverlap="1" wp14:anchorId="248840BC" wp14:editId="1A2838BA">
                      <wp:simplePos x="0" y="0"/>
                      <wp:positionH relativeFrom="column">
                        <wp:posOffset>200630</wp:posOffset>
                      </wp:positionH>
                      <wp:positionV relativeFrom="paragraph">
                        <wp:posOffset>51855</wp:posOffset>
                      </wp:positionV>
                      <wp:extent cx="111240" cy="100440"/>
                      <wp:effectExtent l="19050" t="38100" r="22225" b="33020"/>
                      <wp:wrapNone/>
                      <wp:docPr id="544" name="Ink 54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11240" cy="1004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69981EE" id="Ink 544" o:spid="_x0000_s1026" type="#_x0000_t75" style="position:absolute;margin-left:15.25pt;margin-top:3.55pt;width:9.5pt;height:9.1pt;z-index:2517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">
                      <v:imagedata r:id="rId161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4256" behindDoc="0" locked="0" layoutInCell="1" allowOverlap="1" wp14:anchorId="1414F58A" wp14:editId="031C6AEE">
                      <wp:simplePos x="0" y="0"/>
                      <wp:positionH relativeFrom="column">
                        <wp:posOffset>805070</wp:posOffset>
                      </wp:positionH>
                      <wp:positionV relativeFrom="paragraph">
                        <wp:posOffset>95730</wp:posOffset>
                      </wp:positionV>
                      <wp:extent cx="136440" cy="146880"/>
                      <wp:effectExtent l="19050" t="19050" r="16510" b="24765"/>
                      <wp:wrapNone/>
                      <wp:docPr id="494" name="Ink 494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440" cy="1468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67B31A5" id="Ink 494" o:spid="_x0000_s1026" type="#_x0000_t75" style="position:absolute;margin-left:63pt;margin-top:7.1pt;width:11.5pt;height:12.55pt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">
                      <v:imagedata r:id="rId163" o:title=""/>
                    </v:shape>
                  </w:pict>
                </mc:Fallback>
              </mc:AlternateConten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>2:7</w:t>
            </w:r>
          </w:p>
        </w:tc>
      </w:tr>
      <w:tr w:rsidR="00A80A1D" w:rsidTr="00215F47"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</w:rPr>
              <w:t>now</w: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5280" behindDoc="0" locked="0" layoutInCell="1" allowOverlap="1" wp14:anchorId="743EDDFC" wp14:editId="2AD70F3A">
                      <wp:simplePos x="0" y="0"/>
                      <wp:positionH relativeFrom="column">
                        <wp:posOffset>795655</wp:posOffset>
                      </wp:positionH>
                      <wp:positionV relativeFrom="paragraph">
                        <wp:posOffset>-63200</wp:posOffset>
                      </wp:positionV>
                      <wp:extent cx="167040" cy="210960"/>
                      <wp:effectExtent l="19050" t="38100" r="23495" b="36830"/>
                      <wp:wrapNone/>
                      <wp:docPr id="495" name="Ink 495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67040" cy="210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69B88606" id="Ink 495" o:spid="_x0000_s1026" type="#_x0000_t75" style="position:absolute;margin-left:62.2pt;margin-top:-5.7pt;width:13.8pt;height:17.8p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">
                      <v:imagedata r:id="rId165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38112" behindDoc="0" locked="0" layoutInCell="1" allowOverlap="1" wp14:anchorId="176FE63C" wp14:editId="3AE04E2F">
                      <wp:simplePos x="0" y="0"/>
                      <wp:positionH relativeFrom="column">
                        <wp:posOffset>667135</wp:posOffset>
                      </wp:positionH>
                      <wp:positionV relativeFrom="paragraph">
                        <wp:posOffset>13120</wp:posOffset>
                      </wp:positionV>
                      <wp:extent cx="65160" cy="63360"/>
                      <wp:effectExtent l="19050" t="19050" r="30480" b="32385"/>
                      <wp:wrapNone/>
                      <wp:docPr id="488" name="Ink 488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633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4A72F6E2" id="Ink 488" o:spid="_x0000_s1026" type="#_x0000_t75" style="position:absolute;margin-left:52.1pt;margin-top:.9pt;width:5.8pt;height:5.65pt;z-index:2517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">
                      <v:imagedata r:id="rId167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37088" behindDoc="0" locked="0" layoutInCell="1" allowOverlap="1" wp14:anchorId="4A24385E" wp14:editId="6A933913">
                      <wp:simplePos x="0" y="0"/>
                      <wp:positionH relativeFrom="column">
                        <wp:posOffset>660295</wp:posOffset>
                      </wp:positionH>
                      <wp:positionV relativeFrom="paragraph">
                        <wp:posOffset>-9200</wp:posOffset>
                      </wp:positionV>
                      <wp:extent cx="47160" cy="84960"/>
                      <wp:effectExtent l="38100" t="38100" r="29210" b="29845"/>
                      <wp:wrapNone/>
                      <wp:docPr id="487" name="Ink 48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6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4716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94E6564" id="Ink 487" o:spid="_x0000_s1026" type="#_x0000_t75" style="position:absolute;margin-left:51.5pt;margin-top:-1.2pt;width:4.85pt;height:7.9pt;z-index:2517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">
                      <v:imagedata r:id="rId169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36064" behindDoc="0" locked="0" layoutInCell="1" allowOverlap="1" wp14:anchorId="2D018052" wp14:editId="2DA48B47">
                      <wp:simplePos x="0" y="0"/>
                      <wp:positionH relativeFrom="column">
                        <wp:posOffset>509815</wp:posOffset>
                      </wp:positionH>
                      <wp:positionV relativeFrom="paragraph">
                        <wp:posOffset>-88400</wp:posOffset>
                      </wp:positionV>
                      <wp:extent cx="100440" cy="184680"/>
                      <wp:effectExtent l="19050" t="38100" r="33020" b="25400"/>
                      <wp:wrapNone/>
                      <wp:docPr id="486" name="Ink 48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00440" cy="1846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A5E6C1C" id="Ink 486" o:spid="_x0000_s1026" type="#_x0000_t75" style="position:absolute;margin-left:39.55pt;margin-top:-7.45pt;width:8.7pt;height:15.75pt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">
                      <v:imagedata r:id="rId171" o:title=""/>
                    </v:shape>
                  </w:pict>
                </mc:Fallback>
              </mc:AlternateContent>
            </w:r>
            <w:r>
              <w:rPr>
                <w:rFonts w:cs="Times New Roman"/>
              </w:rPr>
              <w:t>8</w: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90336" behindDoc="0" locked="0" layoutInCell="1" allowOverlap="1" wp14:anchorId="1C7FF332" wp14:editId="73A174D1">
                      <wp:simplePos x="0" y="0"/>
                      <wp:positionH relativeFrom="column">
                        <wp:posOffset>350030</wp:posOffset>
                      </wp:positionH>
                      <wp:positionV relativeFrom="paragraph">
                        <wp:posOffset>20005</wp:posOffset>
                      </wp:positionV>
                      <wp:extent cx="81360" cy="150480"/>
                      <wp:effectExtent l="19050" t="19050" r="33020" b="21590"/>
                      <wp:wrapNone/>
                      <wp:docPr id="547" name="Ink 547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81360" cy="15048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07A907DA" id="Ink 547" o:spid="_x0000_s1026" type="#_x0000_t75" style="position:absolute;margin-left:27.15pt;margin-top:1.2pt;width:7.45pt;height:12.6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">
                      <v:imagedata r:id="rId173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89312" behindDoc="0" locked="0" layoutInCell="1" allowOverlap="1" wp14:anchorId="140B63D9" wp14:editId="1402414B">
                      <wp:simplePos x="0" y="0"/>
                      <wp:positionH relativeFrom="column">
                        <wp:posOffset>241310</wp:posOffset>
                      </wp:positionH>
                      <wp:positionV relativeFrom="paragraph">
                        <wp:posOffset>64285</wp:posOffset>
                      </wp:positionV>
                      <wp:extent cx="97920" cy="84960"/>
                      <wp:effectExtent l="19050" t="19050" r="16510" b="29845"/>
                      <wp:wrapNone/>
                      <wp:docPr id="546" name="Ink 546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4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7920" cy="8496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55DC066A" id="Ink 546" o:spid="_x0000_s1026" type="#_x0000_t75" style="position:absolute;margin-left:18.45pt;margin-top:4.55pt;width:8.4pt;height:7.8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">
                      <v:imagedata r:id="rId175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3232" behindDoc="0" locked="0" layoutInCell="1" allowOverlap="1" wp14:anchorId="358F9C55" wp14:editId="616D4AA9">
                      <wp:simplePos x="0" y="0"/>
                      <wp:positionH relativeFrom="column">
                        <wp:posOffset>712910</wp:posOffset>
                      </wp:positionH>
                      <wp:positionV relativeFrom="paragraph">
                        <wp:posOffset>-2000</wp:posOffset>
                      </wp:positionV>
                      <wp:extent cx="65160" cy="51120"/>
                      <wp:effectExtent l="19050" t="19050" r="30480" b="25400"/>
                      <wp:wrapNone/>
                      <wp:docPr id="493" name="Ink 493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6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65160" cy="511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73BD2CE0" id="Ink 493" o:spid="_x0000_s1026" type="#_x0000_t75" style="position:absolute;margin-left:55.65pt;margin-top:-.3pt;width:5.85pt;height:4.75pt;z-index:2517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">
                      <v:imagedata r:id="rId177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2208" behindDoc="0" locked="0" layoutInCell="1" allowOverlap="1" wp14:anchorId="38D610CF" wp14:editId="074F9FC2">
                      <wp:simplePos x="0" y="0"/>
                      <wp:positionH relativeFrom="column">
                        <wp:posOffset>717230</wp:posOffset>
                      </wp:positionH>
                      <wp:positionV relativeFrom="paragraph">
                        <wp:posOffset>-25400</wp:posOffset>
                      </wp:positionV>
                      <wp:extent cx="32040" cy="88920"/>
                      <wp:effectExtent l="19050" t="19050" r="25400" b="25400"/>
                      <wp:wrapNone/>
                      <wp:docPr id="492" name="Ink 492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78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32040" cy="8892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192A4260" id="Ink 492" o:spid="_x0000_s1026" type="#_x0000_t75" style="position:absolute;margin-left:56.05pt;margin-top:-2.35pt;width:3.4pt;height:7.8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">
                      <v:imagedata r:id="rId179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1184" behindDoc="0" locked="0" layoutInCell="1" allowOverlap="1" wp14:anchorId="14B07EB1" wp14:editId="51F8FC08">
                      <wp:simplePos x="0" y="0"/>
                      <wp:positionH relativeFrom="column">
                        <wp:posOffset>603470</wp:posOffset>
                      </wp:positionH>
                      <wp:positionV relativeFrom="paragraph">
                        <wp:posOffset>45880</wp:posOffset>
                      </wp:positionV>
                      <wp:extent cx="98640" cy="68400"/>
                      <wp:effectExtent l="19050" t="19050" r="15875" b="27305"/>
                      <wp:wrapNone/>
                      <wp:docPr id="491" name="Ink 491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0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98640" cy="6840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3E035902" id="Ink 491" o:spid="_x0000_s1026" type="#_x0000_t75" style="position:absolute;margin-left:47.1pt;margin-top:3.25pt;width:8.35pt;height:6.3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">
                      <v:imagedata r:id="rId181" o:title=""/>
                    </v:shape>
                  </w:pict>
                </mc:Fallback>
              </mc:AlternateContent>
            </w:r>
            <w:r>
              <w:rPr>
                <w:rFonts w:cs="Times New Roman"/>
                <w:noProof/>
              </w:rPr>
              <mc:AlternateContent>
                <mc:Choice Requires="wpi">
                  <w:drawing>
                    <wp:anchor distT="0" distB="0" distL="114300" distR="114300" simplePos="0" relativeHeight="251740160" behindDoc="0" locked="0" layoutInCell="1" allowOverlap="1" wp14:anchorId="57E98D6E" wp14:editId="35E39C96">
                      <wp:simplePos x="0" y="0"/>
                      <wp:positionH relativeFrom="column">
                        <wp:posOffset>628310</wp:posOffset>
                      </wp:positionH>
                      <wp:positionV relativeFrom="paragraph">
                        <wp:posOffset>-76160</wp:posOffset>
                      </wp:positionV>
                      <wp:extent cx="13680" cy="134640"/>
                      <wp:effectExtent l="19050" t="19050" r="24765" b="17780"/>
                      <wp:wrapNone/>
                      <wp:docPr id="490" name="Ink 490"/>
                      <wp:cNvGraphicFramePr/>
                      <a:graphic xmlns:a="http://schemas.openxmlformats.org/drawingml/2006/main">
                        <a:graphicData uri="http://schemas.microsoft.com/office/word/2010/wordprocessingInk">
                          <w14:contentPart bwMode="auto" r:id="rId182">
                            <w14:nvContentPartPr>
                              <w14:cNvContentPartPr/>
                            </w14:nvContentPartPr>
                            <w14:xfrm>
                              <a:off x="0" y="0"/>
                              <a:ext cx="13680" cy="134640"/>
                            </w14:xfrm>
                          </w14:contentPart>
                        </a:graphicData>
                      </a:graphic>
                    </wp:anchor>
                  </w:drawing>
                </mc:Choice>
                <mc:Fallback>
                  <w:pict>
                    <v:shape w14:anchorId="2247B127" id="Ink 490" o:spid="_x0000_s1026" type="#_x0000_t75" style="position:absolute;margin-left:48.95pt;margin-top:-6.5pt;width:2.05pt;height:11.5pt;z-index:2517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">
                      <v:imagedata r:id="rId183" o:title=""/>
                    </v:shape>
                  </w:pict>
                </mc:Fallback>
              </mc:AlternateContent>
            </w:r>
          </w:p>
        </w:tc>
        <w:tc>
          <w:tcPr>
            <w:tcW w:w="1915" w:type="dxa"/>
          </w:tcPr>
          <w:p w:rsidR="00A80A1D" w:rsidRDefault="00A80A1D" w:rsidP="00215F47">
            <w:pPr>
              <w:rPr>
                <w:rFonts w:cs="Times New Roman"/>
              </w:rPr>
            </w:pPr>
          </w:p>
        </w:tc>
      </w:tr>
    </w:tbl>
    <w:p w:rsidR="00A80A1D" w:rsidRDefault="00A80A1D" w:rsidP="00A80A1D">
      <w:pPr>
        <w:rPr>
          <w:rFonts w:cs="Times New Roman"/>
        </w:rPr>
      </w:pP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4976" behindDoc="0" locked="0" layoutInCell="1" allowOverlap="1" wp14:anchorId="77FB0858" wp14:editId="747C20B6">
                <wp:simplePos x="0" y="0"/>
                <wp:positionH relativeFrom="column">
                  <wp:posOffset>4258800</wp:posOffset>
                </wp:positionH>
                <wp:positionV relativeFrom="paragraph">
                  <wp:posOffset>-14225</wp:posOffset>
                </wp:positionV>
                <wp:extent cx="105120" cy="214920"/>
                <wp:effectExtent l="19050" t="19050" r="28575" b="33020"/>
                <wp:wrapNone/>
                <wp:docPr id="525" name="Ink 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1051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C6EFAC3" id="Ink 525" o:spid="_x0000_s1026" type="#_x0000_t75" style="position:absolute;margin-left:335.2pt;margin-top:-1.7pt;width:9.15pt;height:17.7pt;z-index:2517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">
                <v:imagedata r:id="rId18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3952" behindDoc="0" locked="0" layoutInCell="1" allowOverlap="1" wp14:anchorId="58FFD2FD" wp14:editId="694E0AE6">
                <wp:simplePos x="0" y="0"/>
                <wp:positionH relativeFrom="column">
                  <wp:posOffset>4109760</wp:posOffset>
                </wp:positionH>
                <wp:positionV relativeFrom="paragraph">
                  <wp:posOffset>99535</wp:posOffset>
                </wp:positionV>
                <wp:extent cx="57240" cy="6480"/>
                <wp:effectExtent l="19050" t="38100" r="19050" b="3175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724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AEE51C" id="Ink 524" o:spid="_x0000_s1026" type="#_x0000_t75" style="position:absolute;margin-left:323.05pt;margin-top:7.2pt;width:5.2pt;height:1.65pt;z-index:2517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">
                <v:imagedata r:id="rId18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2928" behindDoc="0" locked="0" layoutInCell="1" allowOverlap="1" wp14:anchorId="72051555" wp14:editId="481060C7">
                <wp:simplePos x="0" y="0"/>
                <wp:positionH relativeFrom="column">
                  <wp:posOffset>4069080</wp:posOffset>
                </wp:positionH>
                <wp:positionV relativeFrom="paragraph">
                  <wp:posOffset>39775</wp:posOffset>
                </wp:positionV>
                <wp:extent cx="85680" cy="19800"/>
                <wp:effectExtent l="19050" t="19050" r="29210" b="18415"/>
                <wp:wrapNone/>
                <wp:docPr id="523" name="Ink 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856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4B2A421" id="Ink 523" o:spid="_x0000_s1026" type="#_x0000_t75" style="position:absolute;margin-left:319.95pt;margin-top:2.6pt;width:7.45pt;height:2.25pt;z-index:2517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">
                <v:imagedata r:id="rId18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1904" behindDoc="0" locked="0" layoutInCell="1" allowOverlap="1" wp14:anchorId="375D98B9" wp14:editId="1CB8B04D">
                <wp:simplePos x="0" y="0"/>
                <wp:positionH relativeFrom="column">
                  <wp:posOffset>3893040</wp:posOffset>
                </wp:positionH>
                <wp:positionV relativeFrom="paragraph">
                  <wp:posOffset>8095</wp:posOffset>
                </wp:positionV>
                <wp:extent cx="141120" cy="178560"/>
                <wp:effectExtent l="19050" t="19050" r="30480" b="31115"/>
                <wp:wrapNone/>
                <wp:docPr id="522" name="Ink 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4112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84FEF4D" id="Ink 522" o:spid="_x0000_s1026" type="#_x0000_t75" style="position:absolute;margin-left:306pt;margin-top:.1pt;width:11.8pt;height:15.15pt;z-index:2517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">
                <v:imagedata r:id="rId19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9856" behindDoc="0" locked="0" layoutInCell="1" allowOverlap="1" wp14:anchorId="74502B33" wp14:editId="42962A54">
                <wp:simplePos x="0" y="0"/>
                <wp:positionH relativeFrom="column">
                  <wp:posOffset>3727440</wp:posOffset>
                </wp:positionH>
                <wp:positionV relativeFrom="paragraph">
                  <wp:posOffset>25375</wp:posOffset>
                </wp:positionV>
                <wp:extent cx="8640" cy="15840"/>
                <wp:effectExtent l="19050" t="19050" r="29845" b="22860"/>
                <wp:wrapNone/>
                <wp:docPr id="520" name="Ink 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8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407D5E" id="Ink 520" o:spid="_x0000_s1026" type="#_x0000_t75" style="position:absolute;margin-left:292.95pt;margin-top:1.45pt;width:1.45pt;height:2pt;z-index:2517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">
                <v:imagedata r:id="rId19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8832" behindDoc="0" locked="0" layoutInCell="1" allowOverlap="1" wp14:anchorId="15E2BA73" wp14:editId="361790C4">
                <wp:simplePos x="0" y="0"/>
                <wp:positionH relativeFrom="column">
                  <wp:posOffset>3687120</wp:posOffset>
                </wp:positionH>
                <wp:positionV relativeFrom="paragraph">
                  <wp:posOffset>106735</wp:posOffset>
                </wp:positionV>
                <wp:extent cx="95040" cy="11160"/>
                <wp:effectExtent l="19050" t="19050" r="19685" b="27305"/>
                <wp:wrapNone/>
                <wp:docPr id="519" name="Ink 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95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07E3A2" id="Ink 519" o:spid="_x0000_s1026" type="#_x0000_t75" style="position:absolute;margin-left:289.8pt;margin-top:8.05pt;width:8.2pt;height:1.95pt;z-index:2517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">
                <v:imagedata r:id="rId19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7808" behindDoc="0" locked="0" layoutInCell="1" allowOverlap="1" wp14:anchorId="41197184" wp14:editId="0824A548">
                <wp:simplePos x="0" y="0"/>
                <wp:positionH relativeFrom="column">
                  <wp:posOffset>3473640</wp:posOffset>
                </wp:positionH>
                <wp:positionV relativeFrom="paragraph">
                  <wp:posOffset>68215</wp:posOffset>
                </wp:positionV>
                <wp:extent cx="85680" cy="158040"/>
                <wp:effectExtent l="38100" t="19050" r="29210" b="33020"/>
                <wp:wrapNone/>
                <wp:docPr id="518" name="Ink 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8568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14BC9A0" id="Ink 518" o:spid="_x0000_s1026" type="#_x0000_t75" style="position:absolute;margin-left:272.85pt;margin-top:5pt;width:8.05pt;height:13.05pt;z-index:2517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">
                <v:imagedata r:id="rId19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5760" behindDoc="0" locked="0" layoutInCell="1" allowOverlap="1" wp14:anchorId="00E563D9" wp14:editId="7B342125">
                <wp:simplePos x="0" y="0"/>
                <wp:positionH relativeFrom="column">
                  <wp:posOffset>3207240</wp:posOffset>
                </wp:positionH>
                <wp:positionV relativeFrom="paragraph">
                  <wp:posOffset>124015</wp:posOffset>
                </wp:positionV>
                <wp:extent cx="53280" cy="18720"/>
                <wp:effectExtent l="19050" t="19050" r="23495" b="19685"/>
                <wp:wrapNone/>
                <wp:docPr id="516" name="Ink 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32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29843" id="Ink 516" o:spid="_x0000_s1026" type="#_x0000_t75" style="position:absolute;margin-left:252.1pt;margin-top:9.25pt;width:4.9pt;height:2.15pt;z-index:2517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">
                <v:imagedata r:id="rId19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4736" behindDoc="0" locked="0" layoutInCell="1" allowOverlap="1" wp14:anchorId="19E873D1" wp14:editId="05AFE32F">
                <wp:simplePos x="0" y="0"/>
                <wp:positionH relativeFrom="column">
                  <wp:posOffset>2699640</wp:posOffset>
                </wp:positionH>
                <wp:positionV relativeFrom="paragraph">
                  <wp:posOffset>32575</wp:posOffset>
                </wp:positionV>
                <wp:extent cx="328320" cy="204480"/>
                <wp:effectExtent l="38100" t="19050" r="33655" b="24130"/>
                <wp:wrapNone/>
                <wp:docPr id="515" name="Ink 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283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69AC39" id="Ink 515" o:spid="_x0000_s1026" type="#_x0000_t75" style="position:absolute;margin-left:212pt;margin-top:2.05pt;width:27pt;height:17.2pt;z-index:2517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">
                <v:imagedata r:id="rId20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3712" behindDoc="0" locked="0" layoutInCell="1" allowOverlap="1" wp14:anchorId="47AB35C6" wp14:editId="0E3AD383">
                <wp:simplePos x="0" y="0"/>
                <wp:positionH relativeFrom="column">
                  <wp:posOffset>2670840</wp:posOffset>
                </wp:positionH>
                <wp:positionV relativeFrom="paragraph">
                  <wp:posOffset>59935</wp:posOffset>
                </wp:positionV>
                <wp:extent cx="21960" cy="155880"/>
                <wp:effectExtent l="19050" t="19050" r="16510" b="15875"/>
                <wp:wrapNone/>
                <wp:docPr id="514" name="Ink 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219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F5B4C4" id="Ink 514" o:spid="_x0000_s1026" type="#_x0000_t75" style="position:absolute;margin-left:209.8pt;margin-top:4.25pt;width:2.55pt;height:13.25pt;z-index:2517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">
                <v:imagedata r:id="rId20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0640" behindDoc="0" locked="0" layoutInCell="1" allowOverlap="1" wp14:anchorId="01D0EF42" wp14:editId="47775FF6">
                <wp:simplePos x="0" y="0"/>
                <wp:positionH relativeFrom="column">
                  <wp:posOffset>1395000</wp:posOffset>
                </wp:positionH>
                <wp:positionV relativeFrom="paragraph">
                  <wp:posOffset>146335</wp:posOffset>
                </wp:positionV>
                <wp:extent cx="113040" cy="16560"/>
                <wp:effectExtent l="19050" t="19050" r="20320" b="21590"/>
                <wp:wrapNone/>
                <wp:docPr id="511" name="Ink 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1130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E650C00" id="Ink 511" o:spid="_x0000_s1026" type="#_x0000_t75" style="position:absolute;margin-left:109.4pt;margin-top:10.95pt;width:9.5pt;height:2.05pt;z-index:2517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">
                <v:imagedata r:id="rId20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0400" behindDoc="0" locked="0" layoutInCell="1" allowOverlap="1" wp14:anchorId="49A947EC" wp14:editId="7E38F442">
                <wp:simplePos x="0" y="0"/>
                <wp:positionH relativeFrom="column">
                  <wp:posOffset>425520</wp:posOffset>
                </wp:positionH>
                <wp:positionV relativeFrom="paragraph">
                  <wp:posOffset>64255</wp:posOffset>
                </wp:positionV>
                <wp:extent cx="719280" cy="197280"/>
                <wp:effectExtent l="38100" t="38100" r="24130" b="31750"/>
                <wp:wrapNone/>
                <wp:docPr id="500" name="Ink 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71928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C3D9A69" id="Ink 500" o:spid="_x0000_s1026" type="#_x0000_t75" style="position:absolute;margin-left:33.05pt;margin-top:4.25pt;width:57.9pt;height:17pt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">
                <v:imagedata r:id="rId207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0880" behindDoc="0" locked="0" layoutInCell="1" allowOverlap="1" wp14:anchorId="69FF8BC6" wp14:editId="0BA21841">
                <wp:simplePos x="0" y="0"/>
                <wp:positionH relativeFrom="column">
                  <wp:posOffset>3772440</wp:posOffset>
                </wp:positionH>
                <wp:positionV relativeFrom="paragraph">
                  <wp:posOffset>32275</wp:posOffset>
                </wp:positionV>
                <wp:extent cx="4320" cy="1080"/>
                <wp:effectExtent l="19050" t="19050" r="34290" b="18415"/>
                <wp:wrapNone/>
                <wp:docPr id="521" name="Ink 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C9FEC2" id="Ink 521" o:spid="_x0000_s1026" type="#_x0000_t75" style="position:absolute;margin-left:296.5pt;margin-top:1.8pt;width:1.2pt;height:1.6pt;z-index:2517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">
                <v:imagedata r:id="rId20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6784" behindDoc="0" locked="0" layoutInCell="1" allowOverlap="1" wp14:anchorId="6489299D" wp14:editId="7D0E481E">
                <wp:simplePos x="0" y="0"/>
                <wp:positionH relativeFrom="column">
                  <wp:posOffset>3209760</wp:posOffset>
                </wp:positionH>
                <wp:positionV relativeFrom="paragraph">
                  <wp:posOffset>35155</wp:posOffset>
                </wp:positionV>
                <wp:extent cx="70920" cy="8640"/>
                <wp:effectExtent l="19050" t="19050" r="24765" b="29845"/>
                <wp:wrapNone/>
                <wp:docPr id="517" name="Ink 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7092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9A6401" id="Ink 517" o:spid="_x0000_s1026" type="#_x0000_t75" style="position:absolute;margin-left:252.25pt;margin-top:2.15pt;width:6.3pt;height:1.85pt;z-index:2517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">
                <v:imagedata r:id="rId21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2688" behindDoc="0" locked="0" layoutInCell="1" allowOverlap="1" wp14:anchorId="27F1B02B" wp14:editId="7E003277">
                <wp:simplePos x="0" y="0"/>
                <wp:positionH relativeFrom="column">
                  <wp:posOffset>1658520</wp:posOffset>
                </wp:positionH>
                <wp:positionV relativeFrom="paragraph">
                  <wp:posOffset>-110285</wp:posOffset>
                </wp:positionV>
                <wp:extent cx="106560" cy="204840"/>
                <wp:effectExtent l="38100" t="19050" r="27305" b="24130"/>
                <wp:wrapNone/>
                <wp:docPr id="513" name="Ink 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065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265C30" id="Ink 513" o:spid="_x0000_s1026" type="#_x0000_t75" style="position:absolute;margin-left:130pt;margin-top:-9.2pt;width:9.7pt;height:16.85pt;z-index:2517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">
                <v:imagedata r:id="rId21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61664" behindDoc="0" locked="0" layoutInCell="1" allowOverlap="1" wp14:anchorId="689CFF0E" wp14:editId="69F1B7CA">
                <wp:simplePos x="0" y="0"/>
                <wp:positionH relativeFrom="column">
                  <wp:posOffset>1463040</wp:posOffset>
                </wp:positionH>
                <wp:positionV relativeFrom="paragraph">
                  <wp:posOffset>49915</wp:posOffset>
                </wp:positionV>
                <wp:extent cx="108720" cy="11880"/>
                <wp:effectExtent l="19050" t="19050" r="24765" b="26670"/>
                <wp:wrapNone/>
                <wp:docPr id="512" name="Ink 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08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30CC408" id="Ink 512" o:spid="_x0000_s1026" type="#_x0000_t75" style="position:absolute;margin-left:114.65pt;margin-top:3.75pt;width:9.25pt;height:1.7pt;z-index:2517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">
                <v:imagedata r:id="rId21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1424" behindDoc="0" locked="0" layoutInCell="1" allowOverlap="1" wp14:anchorId="7924BC50" wp14:editId="1159338A">
                <wp:simplePos x="0" y="0"/>
                <wp:positionH relativeFrom="column">
                  <wp:posOffset>764640</wp:posOffset>
                </wp:positionH>
                <wp:positionV relativeFrom="paragraph">
                  <wp:posOffset>-68525</wp:posOffset>
                </wp:positionV>
                <wp:extent cx="11520" cy="139680"/>
                <wp:effectExtent l="19050" t="19050" r="26670" b="32385"/>
                <wp:wrapNone/>
                <wp:docPr id="501" name="Ink 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15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80A1FD0" id="Ink 501" o:spid="_x0000_s1026" type="#_x0000_t75" style="position:absolute;margin-left:59.8pt;margin-top:-6pt;width:1.9pt;height:11.8pt;z-index:2517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">
                <v:imagedata r:id="rId21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48352" behindDoc="0" locked="0" layoutInCell="1" allowOverlap="1" wp14:anchorId="261AECF5" wp14:editId="720132D7">
                <wp:simplePos x="0" y="0"/>
                <wp:positionH relativeFrom="column">
                  <wp:posOffset>140760</wp:posOffset>
                </wp:positionH>
                <wp:positionV relativeFrom="paragraph">
                  <wp:posOffset>-62405</wp:posOffset>
                </wp:positionV>
                <wp:extent cx="170280" cy="148680"/>
                <wp:effectExtent l="19050" t="19050" r="20320" b="22860"/>
                <wp:wrapNone/>
                <wp:docPr id="498" name="Ink 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70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5CB9610" id="Ink 498" o:spid="_x0000_s1026" type="#_x0000_t75" style="position:absolute;margin-left:10.65pt;margin-top:-5.5pt;width:14.05pt;height:12.7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">
                <v:imagedata r:id="rId219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6240" behindDoc="0" locked="0" layoutInCell="1" allowOverlap="1" wp14:anchorId="33085905" wp14:editId="624BD27B">
                <wp:simplePos x="0" y="0"/>
                <wp:positionH relativeFrom="column">
                  <wp:posOffset>4820400</wp:posOffset>
                </wp:positionH>
                <wp:positionV relativeFrom="paragraph">
                  <wp:posOffset>-106070</wp:posOffset>
                </wp:positionV>
                <wp:extent cx="29880" cy="252360"/>
                <wp:effectExtent l="19050" t="19050" r="27305" b="33655"/>
                <wp:wrapNone/>
                <wp:docPr id="543" name="Ink 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2988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4B9801" id="Ink 543" o:spid="_x0000_s1026" type="#_x0000_t75" style="position:absolute;margin-left:378.85pt;margin-top:-8.85pt;width:3.2pt;height:20.55pt;z-index:2517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">
                <v:imagedata r:id="rId22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5216" behindDoc="0" locked="0" layoutInCell="1" allowOverlap="1" wp14:anchorId="11D6A555" wp14:editId="72916FE3">
                <wp:simplePos x="0" y="0"/>
                <wp:positionH relativeFrom="column">
                  <wp:posOffset>4637160</wp:posOffset>
                </wp:positionH>
                <wp:positionV relativeFrom="paragraph">
                  <wp:posOffset>-34070</wp:posOffset>
                </wp:positionV>
                <wp:extent cx="123480" cy="150840"/>
                <wp:effectExtent l="19050" t="19050" r="29210" b="20955"/>
                <wp:wrapNone/>
                <wp:docPr id="542" name="Ink 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12348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CDBD928" id="Ink 542" o:spid="_x0000_s1026" type="#_x0000_t75" style="position:absolute;margin-left:364.6pt;margin-top:-3.25pt;width:10.45pt;height:13.05pt;z-index:2517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">
                <v:imagedata r:id="rId22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3168" behindDoc="0" locked="0" layoutInCell="1" allowOverlap="1" wp14:anchorId="507E58A4" wp14:editId="1A1B6B1D">
                <wp:simplePos x="0" y="0"/>
                <wp:positionH relativeFrom="column">
                  <wp:posOffset>4390200</wp:posOffset>
                </wp:positionH>
                <wp:positionV relativeFrom="paragraph">
                  <wp:posOffset>127375</wp:posOffset>
                </wp:positionV>
                <wp:extent cx="92520" cy="24480"/>
                <wp:effectExtent l="19050" t="19050" r="22225" b="33020"/>
                <wp:wrapNone/>
                <wp:docPr id="533" name="Ink 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925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5DDBFA6" id="Ink 533" o:spid="_x0000_s1026" type="#_x0000_t75" style="position:absolute;margin-left:345.2pt;margin-top:9.5pt;width:8pt;height:3pt;z-index:2517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">
                <v:imagedata r:id="rId22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2144" behindDoc="0" locked="0" layoutInCell="1" allowOverlap="1" wp14:anchorId="28E901B7" wp14:editId="0DF39C94">
                <wp:simplePos x="0" y="0"/>
                <wp:positionH relativeFrom="column">
                  <wp:posOffset>4368600</wp:posOffset>
                </wp:positionH>
                <wp:positionV relativeFrom="paragraph">
                  <wp:posOffset>66535</wp:posOffset>
                </wp:positionV>
                <wp:extent cx="76320" cy="25560"/>
                <wp:effectExtent l="19050" t="19050" r="19050" b="31750"/>
                <wp:wrapNone/>
                <wp:docPr id="532" name="Ink 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76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076232D" id="Ink 532" o:spid="_x0000_s1026" type="#_x0000_t75" style="position:absolute;margin-left:343.55pt;margin-top:4.65pt;width:6.6pt;height:2.8pt;z-index:2517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">
                <v:imagedata r:id="rId22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1120" behindDoc="0" locked="0" layoutInCell="1" allowOverlap="1" wp14:anchorId="55CA9E19" wp14:editId="59201819">
                <wp:simplePos x="0" y="0"/>
                <wp:positionH relativeFrom="column">
                  <wp:posOffset>4059720</wp:posOffset>
                </wp:positionH>
                <wp:positionV relativeFrom="paragraph">
                  <wp:posOffset>51775</wp:posOffset>
                </wp:positionV>
                <wp:extent cx="131760" cy="181080"/>
                <wp:effectExtent l="19050" t="38100" r="20955" b="28575"/>
                <wp:wrapNone/>
                <wp:docPr id="531" name="Ink 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1317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9B3B0DA" id="Ink 531" o:spid="_x0000_s1026" type="#_x0000_t75" style="position:absolute;margin-left:319.15pt;margin-top:3.55pt;width:11.15pt;height:15.45pt;z-index:2517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">
                <v:imagedata r:id="rId22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0096" behindDoc="0" locked="0" layoutInCell="1" allowOverlap="1" wp14:anchorId="3F4949F4" wp14:editId="79A6EB6E">
                <wp:simplePos x="0" y="0"/>
                <wp:positionH relativeFrom="column">
                  <wp:posOffset>3924000</wp:posOffset>
                </wp:positionH>
                <wp:positionV relativeFrom="paragraph">
                  <wp:posOffset>88495</wp:posOffset>
                </wp:positionV>
                <wp:extent cx="61560" cy="124920"/>
                <wp:effectExtent l="19050" t="19050" r="34290" b="27940"/>
                <wp:wrapNone/>
                <wp:docPr id="530" name="Ink 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6156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134847" id="Ink 530" o:spid="_x0000_s1026" type="#_x0000_t75" style="position:absolute;margin-left:308.5pt;margin-top:6.45pt;width:5.9pt;height:10.7pt;z-index:2517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">
                <v:imagedata r:id="rId23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9072" behindDoc="0" locked="0" layoutInCell="1" allowOverlap="1" wp14:anchorId="13A2DA58" wp14:editId="699F0D5A">
                <wp:simplePos x="0" y="0"/>
                <wp:positionH relativeFrom="column">
                  <wp:posOffset>3929400</wp:posOffset>
                </wp:positionH>
                <wp:positionV relativeFrom="paragraph">
                  <wp:posOffset>80215</wp:posOffset>
                </wp:positionV>
                <wp:extent cx="78120" cy="110520"/>
                <wp:effectExtent l="19050" t="19050" r="17145" b="22860"/>
                <wp:wrapNone/>
                <wp:docPr id="529" name="Ink 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78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C08A536" id="Ink 529" o:spid="_x0000_s1026" type="#_x0000_t75" style="position:absolute;margin-left:308.85pt;margin-top:5.75pt;width:6.85pt;height:9.5pt;z-index:2517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">
                <v:imagedata r:id="rId23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8048" behindDoc="0" locked="0" layoutInCell="1" allowOverlap="1" wp14:anchorId="15D0160E" wp14:editId="6AEAE130">
                <wp:simplePos x="0" y="0"/>
                <wp:positionH relativeFrom="column">
                  <wp:posOffset>3680280</wp:posOffset>
                </wp:positionH>
                <wp:positionV relativeFrom="paragraph">
                  <wp:posOffset>16135</wp:posOffset>
                </wp:positionV>
                <wp:extent cx="140760" cy="182520"/>
                <wp:effectExtent l="19050" t="38100" r="31115" b="27305"/>
                <wp:wrapNone/>
                <wp:docPr id="528" name="Ink 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14076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D50045" id="Ink 528" o:spid="_x0000_s1026" type="#_x0000_t75" style="position:absolute;margin-left:289.3pt;margin-top:.75pt;width:12.2pt;height:15.5pt;z-index:2517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">
                <v:imagedata r:id="rId23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6000" behindDoc="0" locked="0" layoutInCell="1" allowOverlap="1" wp14:anchorId="4FCDE0ED" wp14:editId="283AD2EB">
                <wp:simplePos x="0" y="0"/>
                <wp:positionH relativeFrom="column">
                  <wp:posOffset>3345480</wp:posOffset>
                </wp:positionH>
                <wp:positionV relativeFrom="paragraph">
                  <wp:posOffset>153295</wp:posOffset>
                </wp:positionV>
                <wp:extent cx="96480" cy="20880"/>
                <wp:effectExtent l="19050" t="19050" r="18415" b="17780"/>
                <wp:wrapNone/>
                <wp:docPr id="526" name="Ink 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964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20B160" id="Ink 526" o:spid="_x0000_s1026" type="#_x0000_t75" style="position:absolute;margin-left:262.95pt;margin-top:11.45pt;width:8.3pt;height:2.8pt;z-index:2517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">
                <v:imagedata r:id="rId23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8592" behindDoc="0" locked="0" layoutInCell="1" allowOverlap="1" wp14:anchorId="73BA4DA5" wp14:editId="4D41AFB2">
                <wp:simplePos x="0" y="0"/>
                <wp:positionH relativeFrom="column">
                  <wp:posOffset>414720</wp:posOffset>
                </wp:positionH>
                <wp:positionV relativeFrom="paragraph">
                  <wp:posOffset>54295</wp:posOffset>
                </wp:positionV>
                <wp:extent cx="2710080" cy="202680"/>
                <wp:effectExtent l="38100" t="38100" r="33655" b="26035"/>
                <wp:wrapNone/>
                <wp:docPr id="509" name="Ink 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27100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72F9402" id="Ink 509" o:spid="_x0000_s1026" type="#_x0000_t75" style="position:absolute;margin-left:31.75pt;margin-top:3.9pt;width:215.2pt;height:17.25pt;z-index:2517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">
                <v:imagedata r:id="rId23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6544" behindDoc="0" locked="0" layoutInCell="1" allowOverlap="1" wp14:anchorId="6BFE2A23" wp14:editId="10A35ED4">
                <wp:simplePos x="0" y="0"/>
                <wp:positionH relativeFrom="column">
                  <wp:posOffset>1998360</wp:posOffset>
                </wp:positionH>
                <wp:positionV relativeFrom="paragraph">
                  <wp:posOffset>103615</wp:posOffset>
                </wp:positionV>
                <wp:extent cx="13680" cy="120240"/>
                <wp:effectExtent l="19050" t="19050" r="24765" b="32385"/>
                <wp:wrapNone/>
                <wp:docPr id="507" name="Ink 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36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93ED7A0" id="Ink 507" o:spid="_x0000_s1026" type="#_x0000_t75" style="position:absolute;margin-left:156.8pt;margin-top:7.6pt;width:1.85pt;height:10.2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">
                <v:imagedata r:id="rId24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5520" behindDoc="0" locked="0" layoutInCell="1" allowOverlap="1" wp14:anchorId="6679A3E2" wp14:editId="63911022">
                <wp:simplePos x="0" y="0"/>
                <wp:positionH relativeFrom="column">
                  <wp:posOffset>1591560</wp:posOffset>
                </wp:positionH>
                <wp:positionV relativeFrom="paragraph">
                  <wp:posOffset>98575</wp:posOffset>
                </wp:positionV>
                <wp:extent cx="23400" cy="125640"/>
                <wp:effectExtent l="19050" t="19050" r="34290" b="27305"/>
                <wp:wrapNone/>
                <wp:docPr id="506" name="Ink 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234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CEF143" id="Ink 506" o:spid="_x0000_s1026" type="#_x0000_t75" style="position:absolute;margin-left:124.65pt;margin-top:7.3pt;width:2.75pt;height:10.8pt;z-index:2517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">
                <v:imagedata r:id="rId24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4496" behindDoc="0" locked="0" layoutInCell="1" allowOverlap="1" wp14:anchorId="4F24CBEE" wp14:editId="51B052A9">
                <wp:simplePos x="0" y="0"/>
                <wp:positionH relativeFrom="column">
                  <wp:posOffset>1180800</wp:posOffset>
                </wp:positionH>
                <wp:positionV relativeFrom="paragraph">
                  <wp:posOffset>89575</wp:posOffset>
                </wp:positionV>
                <wp:extent cx="22320" cy="138600"/>
                <wp:effectExtent l="19050" t="19050" r="15875" b="33020"/>
                <wp:wrapNone/>
                <wp:docPr id="505" name="Ink 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2232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17147B" id="Ink 505" o:spid="_x0000_s1026" type="#_x0000_t75" style="position:absolute;margin-left:92.5pt;margin-top:6.55pt;width:2.45pt;height:11.55pt;z-index:2517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">
                <v:imagedata r:id="rId24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2448" behindDoc="0" locked="0" layoutInCell="1" allowOverlap="1" wp14:anchorId="745FF821" wp14:editId="20BF08EB">
                <wp:simplePos x="0" y="0"/>
                <wp:positionH relativeFrom="column">
                  <wp:posOffset>441360</wp:posOffset>
                </wp:positionH>
                <wp:positionV relativeFrom="paragraph">
                  <wp:posOffset>60055</wp:posOffset>
                </wp:positionV>
                <wp:extent cx="16200" cy="134640"/>
                <wp:effectExtent l="19050" t="19050" r="22225" b="17780"/>
                <wp:wrapNone/>
                <wp:docPr id="502" name="Ink 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62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AB5DFA3" id="Ink 502" o:spid="_x0000_s1026" type="#_x0000_t75" style="position:absolute;margin-left:34.35pt;margin-top:4.4pt;width:2.2pt;height:11.45pt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">
                <v:imagedata r:id="rId24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49376" behindDoc="0" locked="0" layoutInCell="1" allowOverlap="1" wp14:anchorId="5BC5EDD2" wp14:editId="534171F2">
                <wp:simplePos x="0" y="0"/>
                <wp:positionH relativeFrom="column">
                  <wp:posOffset>162720</wp:posOffset>
                </wp:positionH>
                <wp:positionV relativeFrom="paragraph">
                  <wp:posOffset>10735</wp:posOffset>
                </wp:positionV>
                <wp:extent cx="68040" cy="173520"/>
                <wp:effectExtent l="19050" t="38100" r="27305" b="36195"/>
                <wp:wrapNone/>
                <wp:docPr id="499" name="Ink 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6804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542793" id="Ink 499" o:spid="_x0000_s1026" type="#_x0000_t75" style="position:absolute;margin-left:12.2pt;margin-top:.3pt;width:6.5pt;height:14.8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">
                <v:imagedata r:id="rId249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84192" behindDoc="0" locked="0" layoutInCell="1" allowOverlap="1" wp14:anchorId="10BD36E5" wp14:editId="45EFAAD6">
                <wp:simplePos x="0" y="0"/>
                <wp:positionH relativeFrom="column">
                  <wp:posOffset>2810160</wp:posOffset>
                </wp:positionH>
                <wp:positionV relativeFrom="paragraph">
                  <wp:posOffset>-27725</wp:posOffset>
                </wp:positionV>
                <wp:extent cx="84600" cy="93240"/>
                <wp:effectExtent l="19050" t="38100" r="29845" b="21590"/>
                <wp:wrapNone/>
                <wp:docPr id="534" name="Ink 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846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B8E6C1" id="Ink 534" o:spid="_x0000_s1026" type="#_x0000_t75" style="position:absolute;margin-left:220.7pt;margin-top:-2.85pt;width:7.75pt;height:8.6pt;z-index:2517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">
                <v:imagedata r:id="rId25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77024" behindDoc="0" locked="0" layoutInCell="1" allowOverlap="1" wp14:anchorId="16799DB3" wp14:editId="52A39A38">
                <wp:simplePos x="0" y="0"/>
                <wp:positionH relativeFrom="column">
                  <wp:posOffset>3381840</wp:posOffset>
                </wp:positionH>
                <wp:positionV relativeFrom="paragraph">
                  <wp:posOffset>55075</wp:posOffset>
                </wp:positionV>
                <wp:extent cx="76320" cy="5040"/>
                <wp:effectExtent l="19050" t="19050" r="19050" b="33655"/>
                <wp:wrapNone/>
                <wp:docPr id="527" name="Ink 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763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8D12D84" id="Ink 527" o:spid="_x0000_s1026" type="#_x0000_t75" style="position:absolute;margin-left:265.8pt;margin-top:3.75pt;width:6.7pt;height:1.65pt;z-index:2517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">
                <v:imagedata r:id="rId25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9616" behindDoc="0" locked="0" layoutInCell="1" allowOverlap="1" wp14:anchorId="6960270A" wp14:editId="28C69C87">
                <wp:simplePos x="0" y="0"/>
                <wp:positionH relativeFrom="column">
                  <wp:posOffset>2750400</wp:posOffset>
                </wp:positionH>
                <wp:positionV relativeFrom="paragraph">
                  <wp:posOffset>-65165</wp:posOffset>
                </wp:positionV>
                <wp:extent cx="11160" cy="140400"/>
                <wp:effectExtent l="19050" t="19050" r="27305" b="31115"/>
                <wp:wrapNone/>
                <wp:docPr id="510" name="Ink 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111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924456" id="Ink 510" o:spid="_x0000_s1026" type="#_x0000_t75" style="position:absolute;margin-left:215.9pt;margin-top:-5.75pt;width:1.75pt;height:11.8pt;z-index:2517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">
                <v:imagedata r:id="rId25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7568" behindDoc="0" locked="0" layoutInCell="1" allowOverlap="1" wp14:anchorId="666F9E1D" wp14:editId="6311ABC7">
                <wp:simplePos x="0" y="0"/>
                <wp:positionH relativeFrom="column">
                  <wp:posOffset>2347200</wp:posOffset>
                </wp:positionH>
                <wp:positionV relativeFrom="paragraph">
                  <wp:posOffset>-51125</wp:posOffset>
                </wp:positionV>
                <wp:extent cx="26640" cy="144720"/>
                <wp:effectExtent l="19050" t="19050" r="31115" b="27305"/>
                <wp:wrapNone/>
                <wp:docPr id="508" name="Ink 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6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1354242" id="Ink 508" o:spid="_x0000_s1026" type="#_x0000_t75" style="position:absolute;margin-left:184.3pt;margin-top:-4.6pt;width:2.85pt;height:12.15pt;z-index:2517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">
                <v:imagedata r:id="rId25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53472" behindDoc="0" locked="0" layoutInCell="1" allowOverlap="1" wp14:anchorId="37F7EB0D" wp14:editId="3D0131EE">
                <wp:simplePos x="0" y="0"/>
                <wp:positionH relativeFrom="column">
                  <wp:posOffset>753120</wp:posOffset>
                </wp:positionH>
                <wp:positionV relativeFrom="paragraph">
                  <wp:posOffset>-59045</wp:posOffset>
                </wp:positionV>
                <wp:extent cx="40680" cy="127080"/>
                <wp:effectExtent l="19050" t="19050" r="16510" b="25400"/>
                <wp:wrapNone/>
                <wp:docPr id="504" name="Ink 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406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22B479" id="Ink 504" o:spid="_x0000_s1026" type="#_x0000_t75" style="position:absolute;margin-left:58.7pt;margin-top:-5.25pt;width:4pt;height:10.8pt;z-index:2517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">
                <v:imagedata r:id="rId259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2384" behindDoc="0" locked="0" layoutInCell="1" allowOverlap="1" wp14:anchorId="71E559FD" wp14:editId="06BA39A6">
                <wp:simplePos x="0" y="0"/>
                <wp:positionH relativeFrom="column">
                  <wp:posOffset>918000</wp:posOffset>
                </wp:positionH>
                <wp:positionV relativeFrom="paragraph">
                  <wp:posOffset>154330</wp:posOffset>
                </wp:positionV>
                <wp:extent cx="106200" cy="31680"/>
                <wp:effectExtent l="19050" t="19050" r="27305" b="26035"/>
                <wp:wrapNone/>
                <wp:docPr id="549" name="Ink 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1062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2F116EB" id="Ink 549" o:spid="_x0000_s1026" type="#_x0000_t75" style="position:absolute;margin-left:71.8pt;margin-top:12pt;width:9pt;height:3.2pt;z-index:2517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">
                <v:imagedata r:id="rId261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6960" behindDoc="0" locked="0" layoutInCell="1" allowOverlap="1" wp14:anchorId="314236CD" wp14:editId="543D115E">
                <wp:simplePos x="0" y="0"/>
                <wp:positionH relativeFrom="column">
                  <wp:posOffset>5649840</wp:posOffset>
                </wp:positionH>
                <wp:positionV relativeFrom="paragraph">
                  <wp:posOffset>14350</wp:posOffset>
                </wp:positionV>
                <wp:extent cx="33840" cy="43200"/>
                <wp:effectExtent l="38100" t="38100" r="42545" b="33020"/>
                <wp:wrapNone/>
                <wp:docPr id="573" name="Ink 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3384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251E640" id="Ink 573" o:spid="_x0000_s1026" type="#_x0000_t75" style="position:absolute;margin-left:444.05pt;margin-top:.4pt;width:4.1pt;height:4.95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">
                <v:imagedata r:id="rId26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5936" behindDoc="0" locked="0" layoutInCell="1" allowOverlap="1" wp14:anchorId="45D01425" wp14:editId="5AA1B6D7">
                <wp:simplePos x="0" y="0"/>
                <wp:positionH relativeFrom="column">
                  <wp:posOffset>5417280</wp:posOffset>
                </wp:positionH>
                <wp:positionV relativeFrom="paragraph">
                  <wp:posOffset>-49010</wp:posOffset>
                </wp:positionV>
                <wp:extent cx="136080" cy="90000"/>
                <wp:effectExtent l="38100" t="38100" r="35560" b="43815"/>
                <wp:wrapNone/>
                <wp:docPr id="572" name="Ink 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13608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8632B9" id="Ink 572" o:spid="_x0000_s1026" type="#_x0000_t75" style="position:absolute;margin-left:426.15pt;margin-top:-4.55pt;width:12pt;height:8.6pt;z-index:2518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">
                <v:imagedata r:id="rId26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4912" behindDoc="0" locked="0" layoutInCell="1" allowOverlap="1" wp14:anchorId="08F0496C" wp14:editId="053D7C9E">
                <wp:simplePos x="0" y="0"/>
                <wp:positionH relativeFrom="column">
                  <wp:posOffset>5369400</wp:posOffset>
                </wp:positionH>
                <wp:positionV relativeFrom="paragraph">
                  <wp:posOffset>-42530</wp:posOffset>
                </wp:positionV>
                <wp:extent cx="38160" cy="111240"/>
                <wp:effectExtent l="38100" t="19050" r="38100" b="22225"/>
                <wp:wrapNone/>
                <wp:docPr id="571" name="Ink 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3816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E97157B" id="Ink 571" o:spid="_x0000_s1026" type="#_x0000_t75" style="position:absolute;margin-left:422.1pt;margin-top:-3.5pt;width:4.45pt;height:9.65pt;z-index:2518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">
                <v:imagedata r:id="rId26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3888" behindDoc="0" locked="0" layoutInCell="1" allowOverlap="1" wp14:anchorId="22E27EB6" wp14:editId="6623C044">
                <wp:simplePos x="0" y="0"/>
                <wp:positionH relativeFrom="column">
                  <wp:posOffset>5146560</wp:posOffset>
                </wp:positionH>
                <wp:positionV relativeFrom="paragraph">
                  <wp:posOffset>-24170</wp:posOffset>
                </wp:positionV>
                <wp:extent cx="206280" cy="118080"/>
                <wp:effectExtent l="19050" t="38100" r="22860" b="34925"/>
                <wp:wrapNone/>
                <wp:docPr id="570" name="Ink 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06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219501E" id="Ink 570" o:spid="_x0000_s1026" type="#_x0000_t75" style="position:absolute;margin-left:404.7pt;margin-top:-2.6pt;width:17pt;height:10.7pt;z-index:2518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">
                <v:imagedata r:id="rId26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2864" behindDoc="0" locked="0" layoutInCell="1" allowOverlap="1" wp14:anchorId="0493DABB" wp14:editId="373AEC3C">
                <wp:simplePos x="0" y="0"/>
                <wp:positionH relativeFrom="column">
                  <wp:posOffset>4969080</wp:posOffset>
                </wp:positionH>
                <wp:positionV relativeFrom="paragraph">
                  <wp:posOffset>6070</wp:posOffset>
                </wp:positionV>
                <wp:extent cx="64800" cy="110520"/>
                <wp:effectExtent l="19050" t="38100" r="30480" b="22860"/>
                <wp:wrapNone/>
                <wp:docPr id="569" name="Ink 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648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1D44929" id="Ink 569" o:spid="_x0000_s1026" type="#_x0000_t75" style="position:absolute;margin-left:390.55pt;margin-top:-.1pt;width:6.45pt;height:9.95pt;z-index:2518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">
                <v:imagedata r:id="rId27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1840" behindDoc="0" locked="0" layoutInCell="1" allowOverlap="1" wp14:anchorId="6A858B64" wp14:editId="2041741D">
                <wp:simplePos x="0" y="0"/>
                <wp:positionH relativeFrom="column">
                  <wp:posOffset>4833720</wp:posOffset>
                </wp:positionH>
                <wp:positionV relativeFrom="paragraph">
                  <wp:posOffset>6790</wp:posOffset>
                </wp:positionV>
                <wp:extent cx="141120" cy="307080"/>
                <wp:effectExtent l="38100" t="38100" r="30480" b="36195"/>
                <wp:wrapNone/>
                <wp:docPr id="568" name="Ink 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411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E58A8F0" id="Ink 568" o:spid="_x0000_s1026" type="#_x0000_t75" style="position:absolute;margin-left:379.9pt;margin-top:-.15pt;width:12.55pt;height:25.65pt;z-index:2518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">
                <v:imagedata r:id="rId27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10816" behindDoc="0" locked="0" layoutInCell="1" allowOverlap="1" wp14:anchorId="0A104EE3" wp14:editId="2EAEFF7B">
                <wp:simplePos x="0" y="0"/>
                <wp:positionH relativeFrom="column">
                  <wp:posOffset>4747680</wp:posOffset>
                </wp:positionH>
                <wp:positionV relativeFrom="paragraph">
                  <wp:posOffset>3550</wp:posOffset>
                </wp:positionV>
                <wp:extent cx="51840" cy="77400"/>
                <wp:effectExtent l="38100" t="38100" r="43815" b="37465"/>
                <wp:wrapNone/>
                <wp:docPr id="567" name="Ink 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5184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31658C2" id="Ink 567" o:spid="_x0000_s1026" type="#_x0000_t75" style="position:absolute;margin-left:373.15pt;margin-top:-.35pt;width:5.5pt;height:7.5pt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">
                <v:imagedata r:id="rId27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9792" behindDoc="0" locked="0" layoutInCell="1" allowOverlap="1" wp14:anchorId="0A8BE130" wp14:editId="334A9733">
                <wp:simplePos x="0" y="0"/>
                <wp:positionH relativeFrom="column">
                  <wp:posOffset>4586400</wp:posOffset>
                </wp:positionH>
                <wp:positionV relativeFrom="paragraph">
                  <wp:posOffset>-97250</wp:posOffset>
                </wp:positionV>
                <wp:extent cx="152640" cy="220320"/>
                <wp:effectExtent l="19050" t="19050" r="19050" b="27940"/>
                <wp:wrapNone/>
                <wp:docPr id="566" name="Ink 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5264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07A182" id="Ink 566" o:spid="_x0000_s1026" type="#_x0000_t75" style="position:absolute;margin-left:360.5pt;margin-top:-8.1pt;width:12.85pt;height:18.5pt;z-index:2518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">
                <v:imagedata r:id="rId27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8768" behindDoc="0" locked="0" layoutInCell="1" allowOverlap="1" wp14:anchorId="4F97522C" wp14:editId="7B38493B">
                <wp:simplePos x="0" y="0"/>
                <wp:positionH relativeFrom="column">
                  <wp:posOffset>3733200</wp:posOffset>
                </wp:positionH>
                <wp:positionV relativeFrom="paragraph">
                  <wp:posOffset>43510</wp:posOffset>
                </wp:positionV>
                <wp:extent cx="54360" cy="16920"/>
                <wp:effectExtent l="19050" t="19050" r="22225" b="21590"/>
                <wp:wrapNone/>
                <wp:docPr id="565" name="Ink 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543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21EC3FD" id="Ink 565" o:spid="_x0000_s1026" type="#_x0000_t75" style="position:absolute;margin-left:293.3pt;margin-top:2.8pt;width:5.15pt;height:2.2pt;z-index:2518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">
                <v:imagedata r:id="rId27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7744" behindDoc="0" locked="0" layoutInCell="1" allowOverlap="1" wp14:anchorId="395E682D" wp14:editId="75CF570B">
                <wp:simplePos x="0" y="0"/>
                <wp:positionH relativeFrom="column">
                  <wp:posOffset>4210920</wp:posOffset>
                </wp:positionH>
                <wp:positionV relativeFrom="paragraph">
                  <wp:posOffset>-60530</wp:posOffset>
                </wp:positionV>
                <wp:extent cx="105120" cy="225720"/>
                <wp:effectExtent l="19050" t="38100" r="28575" b="22225"/>
                <wp:wrapNone/>
                <wp:docPr id="564" name="Ink 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051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5601E65" id="Ink 564" o:spid="_x0000_s1026" type="#_x0000_t75" style="position:absolute;margin-left:331pt;margin-top:-5.3pt;width:9.05pt;height:19pt;z-index:2518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">
                <v:imagedata r:id="rId28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6720" behindDoc="0" locked="0" layoutInCell="1" allowOverlap="1" wp14:anchorId="2E4B32E3" wp14:editId="15EC0BE7">
                <wp:simplePos x="0" y="0"/>
                <wp:positionH relativeFrom="column">
                  <wp:posOffset>4107960</wp:posOffset>
                </wp:positionH>
                <wp:positionV relativeFrom="paragraph">
                  <wp:posOffset>25510</wp:posOffset>
                </wp:positionV>
                <wp:extent cx="86400" cy="108360"/>
                <wp:effectExtent l="19050" t="38100" r="27940" b="25400"/>
                <wp:wrapNone/>
                <wp:docPr id="563" name="Ink 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8640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2F6278E" id="Ink 563" o:spid="_x0000_s1026" type="#_x0000_t75" style="position:absolute;margin-left:322.8pt;margin-top:1.35pt;width:7.65pt;height:9.9pt;z-index:2518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">
                <v:imagedata r:id="rId28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5696" behindDoc="0" locked="0" layoutInCell="1" allowOverlap="1" wp14:anchorId="1B9163CD" wp14:editId="33AE82DE">
                <wp:simplePos x="0" y="0"/>
                <wp:positionH relativeFrom="column">
                  <wp:posOffset>3964680</wp:posOffset>
                </wp:positionH>
                <wp:positionV relativeFrom="paragraph">
                  <wp:posOffset>14350</wp:posOffset>
                </wp:positionV>
                <wp:extent cx="90000" cy="111600"/>
                <wp:effectExtent l="19050" t="38100" r="24765" b="41275"/>
                <wp:wrapNone/>
                <wp:docPr id="562" name="Ink 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00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DA2D6" id="Ink 562" o:spid="_x0000_s1026" type="#_x0000_t75" style="position:absolute;margin-left:311.45pt;margin-top:.5pt;width:8.1pt;height:10.1pt;z-index:2518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">
                <v:imagedata r:id="rId28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4672" behindDoc="0" locked="0" layoutInCell="1" allowOverlap="1" wp14:anchorId="48DF5EDB" wp14:editId="3C46DA17">
                <wp:simplePos x="0" y="0"/>
                <wp:positionH relativeFrom="column">
                  <wp:posOffset>3826800</wp:posOffset>
                </wp:positionH>
                <wp:positionV relativeFrom="paragraph">
                  <wp:posOffset>-65930</wp:posOffset>
                </wp:positionV>
                <wp:extent cx="97920" cy="227160"/>
                <wp:effectExtent l="38100" t="38100" r="35560" b="20955"/>
                <wp:wrapNone/>
                <wp:docPr id="561" name="Ink 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9792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464249" id="Ink 561" o:spid="_x0000_s1026" type="#_x0000_t75" style="position:absolute;margin-left:300.75pt;margin-top:-5.7pt;width:8.9pt;height:19.15pt;z-index:2518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">
                <v:imagedata r:id="rId28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3648" behindDoc="0" locked="0" layoutInCell="1" allowOverlap="1" wp14:anchorId="052978BB" wp14:editId="23093F47">
                <wp:simplePos x="0" y="0"/>
                <wp:positionH relativeFrom="column">
                  <wp:posOffset>3262320</wp:posOffset>
                </wp:positionH>
                <wp:positionV relativeFrom="paragraph">
                  <wp:posOffset>4630</wp:posOffset>
                </wp:positionV>
                <wp:extent cx="387000" cy="152280"/>
                <wp:effectExtent l="19050" t="38100" r="32385" b="38735"/>
                <wp:wrapNone/>
                <wp:docPr id="560" name="Ink 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3870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40B05D" id="Ink 560" o:spid="_x0000_s1026" type="#_x0000_t75" style="position:absolute;margin-left:256.3pt;margin-top:-.4pt;width:31.25pt;height:13.45pt;z-index:2518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">
                <v:imagedata r:id="rId28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2624" behindDoc="0" locked="0" layoutInCell="1" allowOverlap="1" wp14:anchorId="34CD5A1D" wp14:editId="4506E3C6">
                <wp:simplePos x="0" y="0"/>
                <wp:positionH relativeFrom="column">
                  <wp:posOffset>3129840</wp:posOffset>
                </wp:positionH>
                <wp:positionV relativeFrom="paragraph">
                  <wp:posOffset>34870</wp:posOffset>
                </wp:positionV>
                <wp:extent cx="55440" cy="194040"/>
                <wp:effectExtent l="38100" t="38100" r="40005" b="34925"/>
                <wp:wrapNone/>
                <wp:docPr id="559" name="Ink 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554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6165C4" id="Ink 559" o:spid="_x0000_s1026" type="#_x0000_t75" style="position:absolute;margin-left:245.8pt;margin-top:2.15pt;width:5.65pt;height:16.6pt;z-index:2518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">
                <v:imagedata r:id="rId29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1600" behindDoc="0" locked="0" layoutInCell="1" allowOverlap="1" wp14:anchorId="345D0995" wp14:editId="70456D1F">
                <wp:simplePos x="0" y="0"/>
                <wp:positionH relativeFrom="column">
                  <wp:posOffset>2707560</wp:posOffset>
                </wp:positionH>
                <wp:positionV relativeFrom="paragraph">
                  <wp:posOffset>-24890</wp:posOffset>
                </wp:positionV>
                <wp:extent cx="82080" cy="189720"/>
                <wp:effectExtent l="19050" t="38100" r="32385" b="39370"/>
                <wp:wrapNone/>
                <wp:docPr id="558" name="Ink 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8208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619DE5A" id="Ink 558" o:spid="_x0000_s1026" type="#_x0000_t75" style="position:absolute;margin-left:212.65pt;margin-top:-2.5pt;width:7.65pt;height:16.2pt;z-index:2518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">
                <v:imagedata r:id="rId29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800576" behindDoc="0" locked="0" layoutInCell="1" allowOverlap="1" wp14:anchorId="32782FDB" wp14:editId="47D0A61F">
                <wp:simplePos x="0" y="0"/>
                <wp:positionH relativeFrom="column">
                  <wp:posOffset>2540160</wp:posOffset>
                </wp:positionH>
                <wp:positionV relativeFrom="paragraph">
                  <wp:posOffset>-6890</wp:posOffset>
                </wp:positionV>
                <wp:extent cx="157680" cy="163080"/>
                <wp:effectExtent l="19050" t="38100" r="33020" b="27940"/>
                <wp:wrapNone/>
                <wp:docPr id="557" name="Ink 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576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D6D052" id="Ink 557" o:spid="_x0000_s1026" type="#_x0000_t75" style="position:absolute;margin-left:199.5pt;margin-top:-1.15pt;width:13.1pt;height:14.15pt;z-index:2518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">
                <v:imagedata r:id="rId29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9552" behindDoc="0" locked="0" layoutInCell="1" allowOverlap="1" wp14:anchorId="2A81CAA1" wp14:editId="50475462">
                <wp:simplePos x="0" y="0"/>
                <wp:positionH relativeFrom="column">
                  <wp:posOffset>2301120</wp:posOffset>
                </wp:positionH>
                <wp:positionV relativeFrom="paragraph">
                  <wp:posOffset>70510</wp:posOffset>
                </wp:positionV>
                <wp:extent cx="104040" cy="126360"/>
                <wp:effectExtent l="19050" t="38100" r="29845" b="26670"/>
                <wp:wrapNone/>
                <wp:docPr id="556" name="Ink 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040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D1F4818" id="Ink 556" o:spid="_x0000_s1026" type="#_x0000_t75" style="position:absolute;margin-left:180.55pt;margin-top:4.95pt;width:9.05pt;height:11.3pt;z-index:2517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">
                <v:imagedata r:id="rId29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8528" behindDoc="0" locked="0" layoutInCell="1" allowOverlap="1" wp14:anchorId="5B7D21E5" wp14:editId="6A8A366A">
                <wp:simplePos x="0" y="0"/>
                <wp:positionH relativeFrom="column">
                  <wp:posOffset>2152080</wp:posOffset>
                </wp:positionH>
                <wp:positionV relativeFrom="paragraph">
                  <wp:posOffset>96790</wp:posOffset>
                </wp:positionV>
                <wp:extent cx="78120" cy="92520"/>
                <wp:effectExtent l="19050" t="19050" r="17145" b="22225"/>
                <wp:wrapNone/>
                <wp:docPr id="555" name="Ink 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781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B1CD2BA" id="Ink 555" o:spid="_x0000_s1026" type="#_x0000_t75" style="position:absolute;margin-left:168.85pt;margin-top:7.1pt;width:6.95pt;height:8.45pt;z-index:2517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">
                <v:imagedata r:id="rId29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7504" behindDoc="0" locked="0" layoutInCell="1" allowOverlap="1" wp14:anchorId="535673BF" wp14:editId="36A34E2A">
                <wp:simplePos x="0" y="0"/>
                <wp:positionH relativeFrom="column">
                  <wp:posOffset>1963080</wp:posOffset>
                </wp:positionH>
                <wp:positionV relativeFrom="paragraph">
                  <wp:posOffset>91390</wp:posOffset>
                </wp:positionV>
                <wp:extent cx="165600" cy="110880"/>
                <wp:effectExtent l="19050" t="38100" r="25400" b="41910"/>
                <wp:wrapNone/>
                <wp:docPr id="554" name="Ink 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65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F720F52" id="Ink 554" o:spid="_x0000_s1026" type="#_x0000_t75" style="position:absolute;margin-left:153.95pt;margin-top:6.55pt;width:13.9pt;height:10.05pt;z-index:2517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">
                <v:imagedata r:id="rId301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6480" behindDoc="0" locked="0" layoutInCell="1" allowOverlap="1" wp14:anchorId="31FA6AB0" wp14:editId="6EDBBC13">
                <wp:simplePos x="0" y="0"/>
                <wp:positionH relativeFrom="column">
                  <wp:posOffset>1537920</wp:posOffset>
                </wp:positionH>
                <wp:positionV relativeFrom="paragraph">
                  <wp:posOffset>94270</wp:posOffset>
                </wp:positionV>
                <wp:extent cx="131400" cy="136800"/>
                <wp:effectExtent l="19050" t="38100" r="21590" b="34925"/>
                <wp:wrapNone/>
                <wp:docPr id="553" name="Ink 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314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A0D24D" id="Ink 553" o:spid="_x0000_s1026" type="#_x0000_t75" style="position:absolute;margin-left:120.45pt;margin-top:6.8pt;width:11.2pt;height:12.05pt;z-index:2517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">
                <v:imagedata r:id="rId303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5456" behindDoc="0" locked="0" layoutInCell="1" allowOverlap="1" wp14:anchorId="7ECB1272" wp14:editId="4F8F8ED5">
                <wp:simplePos x="0" y="0"/>
                <wp:positionH relativeFrom="column">
                  <wp:posOffset>1398600</wp:posOffset>
                </wp:positionH>
                <wp:positionV relativeFrom="paragraph">
                  <wp:posOffset>83110</wp:posOffset>
                </wp:positionV>
                <wp:extent cx="74160" cy="99720"/>
                <wp:effectExtent l="19050" t="19050" r="21590" b="33655"/>
                <wp:wrapNone/>
                <wp:docPr id="552" name="Ink 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7416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C9194A6" id="Ink 552" o:spid="_x0000_s1026" type="#_x0000_t75" style="position:absolute;margin-left:109.7pt;margin-top:6.1pt;width:6.5pt;height:8.95pt;z-index:2517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">
                <v:imagedata r:id="rId305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4432" behindDoc="0" locked="0" layoutInCell="1" allowOverlap="1" wp14:anchorId="51675F1D" wp14:editId="05B8BE4B">
                <wp:simplePos x="0" y="0"/>
                <wp:positionH relativeFrom="column">
                  <wp:posOffset>1267560</wp:posOffset>
                </wp:positionH>
                <wp:positionV relativeFrom="paragraph">
                  <wp:posOffset>62230</wp:posOffset>
                </wp:positionV>
                <wp:extent cx="103320" cy="136440"/>
                <wp:effectExtent l="19050" t="38100" r="30480" b="35560"/>
                <wp:wrapNone/>
                <wp:docPr id="551" name="Ink 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0332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045CE63" id="Ink 551" o:spid="_x0000_s1026" type="#_x0000_t75" style="position:absolute;margin-left:99.35pt;margin-top:4.3pt;width:8.8pt;height:12.05pt;z-index:2517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">
                <v:imagedata r:id="rId307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3408" behindDoc="0" locked="0" layoutInCell="1" allowOverlap="1" wp14:anchorId="1B690629" wp14:editId="271E0E3D">
                <wp:simplePos x="0" y="0"/>
                <wp:positionH relativeFrom="column">
                  <wp:posOffset>1107360</wp:posOffset>
                </wp:positionH>
                <wp:positionV relativeFrom="paragraph">
                  <wp:posOffset>-32090</wp:posOffset>
                </wp:positionV>
                <wp:extent cx="141840" cy="219600"/>
                <wp:effectExtent l="19050" t="19050" r="29845" b="28575"/>
                <wp:wrapNone/>
                <wp:docPr id="550" name="Ink 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4184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75310AA" id="Ink 550" o:spid="_x0000_s1026" type="#_x0000_t75" style="position:absolute;margin-left:86.75pt;margin-top:-2.9pt;width:11.8pt;height:18.2pt;z-index:2517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">
                <v:imagedata r:id="rId309" o:title=""/>
              </v:shape>
            </w:pict>
          </mc:Fallback>
        </mc:AlternateContent>
      </w:r>
      <w:r>
        <w:rPr>
          <w:rFonts w:cs="Times New Roman"/>
          <w:noProof/>
        </w:rPr>
        <mc:AlternateContent>
          <mc:Choice Requires="wpi">
            <w:drawing>
              <wp:anchor distT="0" distB="0" distL="114300" distR="114300" simplePos="0" relativeHeight="251791360" behindDoc="0" locked="0" layoutInCell="1" allowOverlap="1" wp14:anchorId="47150E9B" wp14:editId="0DDE1EFD">
                <wp:simplePos x="0" y="0"/>
                <wp:positionH relativeFrom="column">
                  <wp:posOffset>979200</wp:posOffset>
                </wp:positionH>
                <wp:positionV relativeFrom="paragraph">
                  <wp:posOffset>-15890</wp:posOffset>
                </wp:positionV>
                <wp:extent cx="23760" cy="179640"/>
                <wp:effectExtent l="19050" t="19050" r="33655" b="30480"/>
                <wp:wrapNone/>
                <wp:docPr id="548" name="Ink 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37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E9AFCB" id="Ink 548" o:spid="_x0000_s1026" type="#_x0000_t75" style="position:absolute;margin-left:76.6pt;margin-top:-1.75pt;width:2.95pt;height:15.25pt;z-index:2517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">
                <v:imagedata r:id="rId311" o:title=""/>
              </v:shape>
            </w:pict>
          </mc:Fallback>
        </mc:AlternateContent>
      </w:r>
    </w:p>
    <w:p w:rsidR="00A80A1D" w:rsidRDefault="00A80A1D" w:rsidP="00A80A1D">
      <w:pPr>
        <w:rPr>
          <w:rFonts w:cs="Times New Roman"/>
        </w:rPr>
      </w:pPr>
    </w:p>
    <w:p w:rsidR="00776345" w:rsidRDefault="00A80A1D" w:rsidP="00776345">
      <w:r>
        <w:t xml:space="preserve">4. </w:t>
      </w:r>
      <w:r w:rsidR="00776345">
        <w:t>Use dimensional analysis to solve: Bob reads 20 pages in 15 minutes.  How long does it take him to read 35 pages?</w:t>
      </w:r>
    </w:p>
    <w:p w:rsidR="00A80A1D" w:rsidRDefault="00776345" w:rsidP="00A80A1D">
      <w:r>
        <w:t xml:space="preserve">Bob’s rate in minutes per page: </w:t>
      </w:r>
      <w:r w:rsidRPr="00776345">
        <w:rPr>
          <w:position w:val="-28"/>
        </w:rPr>
        <w:object w:dxaOrig="1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33pt" o:ole="">
            <v:imagedata r:id="rId312" o:title=""/>
          </v:shape>
          <o:OLEObject Type="Embed" ProgID="Equation.DSMT4" ShapeID="_x0000_i1025" DrawAspect="Content" ObjectID="_1491137126" r:id="rId313"/>
        </w:object>
      </w:r>
      <w:r>
        <w:t xml:space="preserve"> </w:t>
      </w:r>
    </w:p>
    <w:p w:rsidR="00776345" w:rsidRDefault="00776345" w:rsidP="00A80A1D">
      <w:r>
        <w:t xml:space="preserve">Use the rate, keeping units: </w:t>
      </w:r>
      <w:r w:rsidRPr="00776345">
        <w:rPr>
          <w:position w:val="-34"/>
        </w:rPr>
        <w:object w:dxaOrig="6080" w:dyaOrig="720">
          <v:shape id="_x0000_i1026" type="#_x0000_t75" style="width:303.75pt;height:36pt" o:ole="">
            <v:imagedata r:id="rId314" o:title=""/>
          </v:shape>
          <o:OLEObject Type="Embed" ProgID="Equation.DSMT4" ShapeID="_x0000_i1026" DrawAspect="Content" ObjectID="_1491137127" r:id="rId315"/>
        </w:object>
      </w:r>
    </w:p>
    <w:p w:rsidR="00776345" w:rsidRDefault="00776345" w:rsidP="00A80A1D">
      <w:r>
        <w:t>(</w:t>
      </w:r>
      <w:proofErr w:type="gramStart"/>
      <w:r>
        <w:t>note</w:t>
      </w:r>
      <w:proofErr w:type="gramEnd"/>
      <w:r>
        <w:t>: any of the last 3 answers would be considered correct on a test)</w:t>
      </w:r>
    </w:p>
    <w:p w:rsidR="00776345" w:rsidRDefault="00776345" w:rsidP="00A80A1D"/>
    <w:p w:rsidR="008D7EFA" w:rsidRDefault="008D7EFA">
      <w:pPr>
        <w:contextualSpacing w:val="0"/>
      </w:pPr>
      <w:r>
        <w:br w:type="page"/>
      </w:r>
    </w:p>
    <w:p w:rsidR="008D7EFA" w:rsidRDefault="00776345" w:rsidP="008D7EFA">
      <w:r>
        <w:lastRenderedPageBreak/>
        <w:t xml:space="preserve">5. </w:t>
      </w:r>
      <w:r w:rsidR="008D7EFA">
        <w:t>For this triangle, draw in the height, using the bold side as the base, and draw in a parallelogram with twice the area that shares the bold side as a base:</w:t>
      </w:r>
    </w:p>
    <w:p w:rsidR="008D7EFA" w:rsidRDefault="008D7EFA" w:rsidP="008D7EFA">
      <w:r>
        <w:rPr>
          <w:noProof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3017520</wp:posOffset>
                </wp:positionH>
                <wp:positionV relativeFrom="paragraph">
                  <wp:posOffset>923925</wp:posOffset>
                </wp:positionV>
                <wp:extent cx="47625" cy="628650"/>
                <wp:effectExtent l="0" t="0" r="28575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7625" cy="6286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8811502" id="Straight Connector 7" o:spid="_x0000_s1026" style="position:absolute;flip:x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6pt,72.75pt" to="241.35pt,122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065020</wp:posOffset>
                </wp:positionH>
                <wp:positionV relativeFrom="paragraph">
                  <wp:posOffset>171450</wp:posOffset>
                </wp:positionV>
                <wp:extent cx="1028700" cy="742950"/>
                <wp:effectExtent l="0" t="0" r="19050" b="19050"/>
                <wp:wrapNone/>
                <wp:docPr id="6" name="Straight Connector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28700" cy="7429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6285EE9" id="Straight Connector 6" o:spid="_x0000_s1026" style="position:absolute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2.6pt,13.5pt" to="243.6pt,1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" strokecolor="black [3200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>
                <wp:simplePos x="0" y="0"/>
                <wp:positionH relativeFrom="column">
                  <wp:posOffset>-135255</wp:posOffset>
                </wp:positionH>
                <wp:positionV relativeFrom="paragraph">
                  <wp:posOffset>238125</wp:posOffset>
                </wp:positionV>
                <wp:extent cx="342900" cy="361950"/>
                <wp:effectExtent l="0" t="0" r="0" b="0"/>
                <wp:wrapNone/>
                <wp:docPr id="5" name="Text Box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42900" cy="361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15F47" w:rsidRPr="008D7EFA" w:rsidRDefault="00215F47">
                            <w:pPr>
                              <w:rPr>
                                <w:i/>
                              </w:rPr>
                            </w:pPr>
                            <w:proofErr w:type="gramStart"/>
                            <w:r w:rsidRPr="008D7EFA">
                              <w:rPr>
                                <w:i/>
                              </w:rPr>
                              <w:t>h</w:t>
                            </w:r>
                            <w:proofErr w:type="gramEnd"/>
                          </w:p>
                          <w:p w:rsidR="00215F47" w:rsidRDefault="00215F47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5" o:spid="_x0000_s1026" type="#_x0000_t202" style="position:absolute;margin-left:-10.65pt;margin-top:18.75pt;width:27pt;height:28.5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" filled="f" stroked="f" strokeweight=".5pt">
                <v:textbox>
                  <w:txbxContent>
                    <w:p w:rsidR="00215F47" w:rsidRPr="008D7EFA" w:rsidRDefault="00215F47">
                      <w:pPr>
                        <w:rPr>
                          <w:i/>
                        </w:rPr>
                      </w:pPr>
                      <w:proofErr w:type="gramStart"/>
                      <w:r w:rsidRPr="008D7EFA">
                        <w:rPr>
                          <w:i/>
                        </w:rPr>
                        <w:t>h</w:t>
                      </w:r>
                      <w:proofErr w:type="gramEnd"/>
                    </w:p>
                    <w:p w:rsidR="00215F47" w:rsidRDefault="00215F47"/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0032" behindDoc="0" locked="0" layoutInCell="1" allowOverlap="1" wp14:anchorId="3466EA29" wp14:editId="6B32053A">
                <wp:simplePos x="0" y="0"/>
                <wp:positionH relativeFrom="column">
                  <wp:posOffset>-87630</wp:posOffset>
                </wp:positionH>
                <wp:positionV relativeFrom="paragraph">
                  <wp:posOffset>171450</wp:posOffset>
                </wp:positionV>
                <wp:extent cx="323850" cy="47625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323850" cy="47625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1FD9AB9" id="Straight Connector 4" o:spid="_x0000_s1026" style="position:absolute;flip:x;z-index:251820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-6.9pt,13.5pt" to="18.6pt,5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" strokecolor="black [3200]" strokeweight=".5pt">
                <v:stroke dashstyle="dash"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7984" behindDoc="0" locked="0" layoutInCell="1" allowOverlap="1">
                <wp:simplePos x="0" y="0"/>
                <wp:positionH relativeFrom="column">
                  <wp:posOffset>-220980</wp:posOffset>
                </wp:positionH>
                <wp:positionV relativeFrom="paragraph">
                  <wp:posOffset>571500</wp:posOffset>
                </wp:positionV>
                <wp:extent cx="1381125" cy="990600"/>
                <wp:effectExtent l="0" t="0" r="28575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81125" cy="990600"/>
                        </a:xfrm>
                        <a:prstGeom prst="line">
                          <a:avLst/>
                        </a:prstGeom>
                        <a:ln>
                          <a:prstDash val="dash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A480765" id="Straight Connector 2" o:spid="_x0000_s1026" style="position:absolute;flip:x y;z-index:2518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7.4pt,45pt" to="91.35pt,12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" strokecolor="black [3200]" strokeweight=".5pt">
                <v:stroke dashstyle="dash" joinstyle="miter"/>
              </v:line>
            </w:pict>
          </mc:Fallback>
        </mc:AlternateContent>
      </w:r>
      <w:r w:rsidRPr="00DA68B4">
        <w:rPr>
          <w:noProof/>
        </w:rPr>
        <w:drawing>
          <wp:inline distT="0" distB="0" distL="0" distR="0" wp14:anchorId="27100C1F" wp14:editId="2DADD03D">
            <wp:extent cx="1500188" cy="16192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82" t="37872" r="2289" b="4900"/>
                    <a:stretch/>
                  </pic:blipFill>
                  <pic:spPr bwMode="auto">
                    <a:xfrm>
                      <a:off x="0" y="0"/>
                      <a:ext cx="1510280" cy="1630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 w:rsidRPr="00DA68B4">
        <w:rPr>
          <w:noProof/>
        </w:rPr>
        <w:drawing>
          <wp:inline distT="0" distB="0" distL="0" distR="0" wp14:anchorId="001A78E0" wp14:editId="129BCC25">
            <wp:extent cx="1500188" cy="1619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 rotWithShape="1">
                    <a:blip r:embed="rId3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982" t="37872" r="2289" b="4900"/>
                    <a:stretch/>
                  </pic:blipFill>
                  <pic:spPr bwMode="auto">
                    <a:xfrm>
                      <a:off x="0" y="0"/>
                      <a:ext cx="1510280" cy="1630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8D7EFA" w:rsidRDefault="008D7EFA" w:rsidP="008D7EFA"/>
    <w:p w:rsidR="008D7EFA" w:rsidRDefault="00215F47" w:rsidP="008D7EFA">
      <w:r>
        <w:t>6. Find the area of:</w:t>
      </w:r>
    </w:p>
    <w:p w:rsidR="00215F47" w:rsidRDefault="002B28C6" w:rsidP="008D7EFA">
      <w:r>
        <w:rPr>
          <w:noProof/>
        </w:rPr>
        <mc:AlternateContent>
          <mc:Choice Requires="wps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283844</wp:posOffset>
                </wp:positionH>
                <wp:positionV relativeFrom="paragraph">
                  <wp:posOffset>2021205</wp:posOffset>
                </wp:positionV>
                <wp:extent cx="1171575" cy="9525"/>
                <wp:effectExtent l="0" t="0" r="28575" b="28575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71575" cy="95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25A1CCB" id="Straight Connector 10" o:spid="_x0000_s1026" style="position:absolute;flip:y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.35pt,159.15pt" to="114.6pt,15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" strokecolor="#5b9bd5 [3204]" strokeweight="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93370</wp:posOffset>
                </wp:positionH>
                <wp:positionV relativeFrom="paragraph">
                  <wp:posOffset>792479</wp:posOffset>
                </wp:positionV>
                <wp:extent cx="9525" cy="1228725"/>
                <wp:effectExtent l="0" t="0" r="28575" b="28575"/>
                <wp:wrapNone/>
                <wp:docPr id="8" name="Straight Connector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9525" cy="12287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DD990AE" id="Straight Connector 8" o:spid="_x0000_s1026" style="position:absolute;flip:x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.1pt,62.4pt" to="23.85pt,1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" strokecolor="#5b9bd5 [3204]" strokeweight=".5pt">
                <v:stroke joinstyle="miter"/>
              </v:line>
            </w:pict>
          </mc:Fallback>
        </mc:AlternateContent>
      </w:r>
      <w:r w:rsidR="00215F47" w:rsidRPr="009D2330">
        <w:rPr>
          <w:noProof/>
        </w:rPr>
        <w:drawing>
          <wp:inline distT="0" distB="0" distL="0" distR="0" wp14:anchorId="007AB5C6" wp14:editId="7E9C0BCC">
            <wp:extent cx="2781982" cy="232410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2864" cy="2333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15F47" w:rsidRDefault="00215F47" w:rsidP="008D7EFA"/>
    <w:p w:rsidR="00215F47" w:rsidRDefault="002B28C6" w:rsidP="008D7EFA">
      <w:r>
        <w:t>Area large trapezoid: (5+7</w:t>
      </w:r>
      <w:proofErr w:type="gramStart"/>
      <w:r>
        <w:t>)×</w:t>
      </w:r>
      <w:proofErr w:type="gramEnd"/>
      <w:r>
        <w:t>8/2=48</w:t>
      </w:r>
    </w:p>
    <w:p w:rsidR="002B28C6" w:rsidRDefault="002B28C6" w:rsidP="008D7EFA">
      <w:r>
        <w:t xml:space="preserve">Area circle: </w:t>
      </w:r>
      <w:r w:rsidRPr="002B28C6">
        <w:rPr>
          <w:position w:val="-6"/>
        </w:rPr>
        <w:object w:dxaOrig="1180" w:dyaOrig="320">
          <v:shape id="_x0000_i1027" type="#_x0000_t75" style="width:59.25pt;height:15.75pt" o:ole="">
            <v:imagedata r:id="rId318" o:title=""/>
          </v:shape>
          <o:OLEObject Type="Embed" ProgID="Equation.DSMT4" ShapeID="_x0000_i1027" DrawAspect="Content" ObjectID="_1491137128" r:id="rId319"/>
        </w:object>
      </w:r>
      <w:r>
        <w:t xml:space="preserve"> </w:t>
      </w:r>
    </w:p>
    <w:p w:rsidR="00BE743E" w:rsidRDefault="002B28C6" w:rsidP="008D7EFA">
      <w:r>
        <w:t xml:space="preserve">Area 1/4 circle: </w:t>
      </w:r>
      <w:r w:rsidRPr="002B28C6">
        <w:rPr>
          <w:position w:val="-6"/>
        </w:rPr>
        <w:object w:dxaOrig="1240" w:dyaOrig="279">
          <v:shape id="_x0000_i1028" type="#_x0000_t75" style="width:62.25pt;height:14.25pt" o:ole="">
            <v:imagedata r:id="rId320" o:title=""/>
          </v:shape>
          <o:OLEObject Type="Embed" ProgID="Equation.DSMT4" ShapeID="_x0000_i1028" DrawAspect="Content" ObjectID="_1491137129" r:id="rId321"/>
        </w:object>
      </w:r>
      <w:r>
        <w:t xml:space="preserve"> </w:t>
      </w:r>
    </w:p>
    <w:p w:rsidR="002B28C6" w:rsidRDefault="002B28C6" w:rsidP="008D7EFA">
      <w:r>
        <w:t xml:space="preserve">Area total shape: </w:t>
      </w:r>
      <w:r w:rsidRPr="002B28C6">
        <w:rPr>
          <w:position w:val="-6"/>
        </w:rPr>
        <w:object w:dxaOrig="800" w:dyaOrig="279">
          <v:shape id="_x0000_i1029" type="#_x0000_t75" style="width:39.75pt;height:14.25pt" o:ole="">
            <v:imagedata r:id="rId322" o:title=""/>
          </v:shape>
          <o:OLEObject Type="Embed" ProgID="Equation.DSMT4" ShapeID="_x0000_i1029" DrawAspect="Content" ObjectID="_1491137130" r:id="rId323"/>
        </w:object>
      </w:r>
      <w:r>
        <w:t xml:space="preserve"> </w:t>
      </w:r>
    </w:p>
    <w:p w:rsidR="00BE743E" w:rsidRDefault="00BE743E" w:rsidP="008D7EFA"/>
    <w:p w:rsidR="00BE743E" w:rsidRDefault="00BE743E" w:rsidP="008D7EFA">
      <w:r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855345</wp:posOffset>
                </wp:positionH>
                <wp:positionV relativeFrom="paragraph">
                  <wp:posOffset>274320</wp:posOffset>
                </wp:positionV>
                <wp:extent cx="9525" cy="504825"/>
                <wp:effectExtent l="0" t="0" r="28575" b="28575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5048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4485DEC" id="Straight Connector 12" o:spid="_x0000_s1026" style="position:absolute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7.35pt,21.6pt" to="68.1pt,61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" strokecolor="#5b9bd5 [3204]" strokeweight=".5pt">
                <v:stroke joinstyle="miter"/>
              </v:line>
            </w:pict>
          </mc:Fallback>
        </mc:AlternateContent>
      </w:r>
      <w:r w:rsidRPr="00094489">
        <w:rPr>
          <w:noProof/>
        </w:rPr>
        <w:drawing>
          <wp:inline distT="0" distB="0" distL="0" distR="0" wp14:anchorId="37083667" wp14:editId="511BEA7A">
            <wp:extent cx="2200275" cy="1432254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6252" cy="1436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743E" w:rsidRDefault="00BE743E" w:rsidP="008D7EFA"/>
    <w:p w:rsidR="00776345" w:rsidRDefault="00BE743E" w:rsidP="00A80A1D">
      <w:proofErr w:type="gramStart"/>
      <w:r>
        <w:t>left</w:t>
      </w:r>
      <w:proofErr w:type="gramEnd"/>
      <w:r>
        <w:t xml:space="preserve"> triangle area: base is 2, height is 2 so </w:t>
      </w:r>
      <w:r w:rsidRPr="00BE743E">
        <w:rPr>
          <w:position w:val="-24"/>
        </w:rPr>
        <w:object w:dxaOrig="1060" w:dyaOrig="620">
          <v:shape id="_x0000_i1030" type="#_x0000_t75" style="width:53.25pt;height:30.75pt" o:ole="">
            <v:imagedata r:id="rId325" o:title=""/>
          </v:shape>
          <o:OLEObject Type="Embed" ProgID="Equation.DSMT4" ShapeID="_x0000_i1030" DrawAspect="Content" ObjectID="_1491137131" r:id="rId326"/>
        </w:object>
      </w:r>
      <w:r>
        <w:t xml:space="preserve"> </w:t>
      </w:r>
    </w:p>
    <w:p w:rsidR="00BE743E" w:rsidRDefault="00BE743E" w:rsidP="00A80A1D">
      <w:proofErr w:type="gramStart"/>
      <w:r>
        <w:t>trapezoid</w:t>
      </w:r>
      <w:proofErr w:type="gramEnd"/>
      <w:r>
        <w:t xml:space="preserve"> area: </w:t>
      </w:r>
      <w:r w:rsidRPr="00BE743E">
        <w:rPr>
          <w:position w:val="-24"/>
        </w:rPr>
        <w:object w:dxaOrig="1480" w:dyaOrig="620">
          <v:shape id="_x0000_i1031" type="#_x0000_t75" style="width:74.25pt;height:30.75pt" o:ole="">
            <v:imagedata r:id="rId327" o:title=""/>
          </v:shape>
          <o:OLEObject Type="Embed" ProgID="Equation.DSMT4" ShapeID="_x0000_i1031" DrawAspect="Content" ObjectID="_1491137132" r:id="rId328"/>
        </w:object>
      </w:r>
      <w:r>
        <w:t xml:space="preserve"> </w:t>
      </w:r>
    </w:p>
    <w:p w:rsidR="00BE743E" w:rsidRDefault="00BE743E" w:rsidP="00A80A1D">
      <w:r>
        <w:t>Total area: 6+2=8</w:t>
      </w:r>
    </w:p>
    <w:p w:rsidR="00BE743E" w:rsidRDefault="00BE743E">
      <w:pPr>
        <w:contextualSpacing w:val="0"/>
      </w:pPr>
      <w:r>
        <w:br w:type="page"/>
      </w:r>
    </w:p>
    <w:p w:rsidR="00FE7889" w:rsidRDefault="00FE7889" w:rsidP="00FE7889">
      <w:r>
        <w:lastRenderedPageBreak/>
        <w:t>7. Find the perimeter of:</w:t>
      </w:r>
    </w:p>
    <w:p w:rsidR="00FE7889" w:rsidRDefault="00FE7889" w:rsidP="00FE7889"/>
    <w:p w:rsidR="00FE7889" w:rsidRDefault="00FE7889" w:rsidP="00FE7889">
      <w:r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1474470</wp:posOffset>
                </wp:positionH>
                <wp:positionV relativeFrom="paragraph">
                  <wp:posOffset>304800</wp:posOffset>
                </wp:positionV>
                <wp:extent cx="19050" cy="790575"/>
                <wp:effectExtent l="0" t="0" r="19050" b="28575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9050" cy="790575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5"/>
                        </a:lnRef>
                        <a:fillRef idx="0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853BE3" id="Straight Connector 16" o:spid="_x0000_s1026" style="position:absolute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6.1pt,24pt" to="117.6pt,86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" strokecolor="#4472c4 [3208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1236344</wp:posOffset>
                </wp:positionH>
                <wp:positionV relativeFrom="paragraph">
                  <wp:posOffset>1104900</wp:posOffset>
                </wp:positionV>
                <wp:extent cx="1019175" cy="0"/>
                <wp:effectExtent l="0" t="0" r="28575" b="19050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019175" cy="0"/>
                        </a:xfrm>
                        <a:prstGeom prst="line">
                          <a:avLst/>
                        </a:prstGeom>
                      </wps:spPr>
                      <wps:style>
                        <a:lnRef idx="3">
                          <a:schemeClr val="accent5"/>
                        </a:lnRef>
                        <a:fillRef idx="0">
                          <a:schemeClr val="accent5"/>
                        </a:fillRef>
                        <a:effectRef idx="2">
                          <a:schemeClr val="accent5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3EE68E4" id="Straight Connector 15" o:spid="_x0000_s1026" style="position:absolute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7.35pt,87pt" to="177.6pt,8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" strokecolor="#4472c4 [3208]" strokeweight="1.5pt">
                <v:stroke joinstyle="miter"/>
              </v:line>
            </w:pict>
          </mc:Fallback>
        </mc:AlternateContent>
      </w:r>
      <w:r w:rsidRPr="00094489">
        <w:rPr>
          <w:noProof/>
        </w:rPr>
        <w:drawing>
          <wp:inline distT="0" distB="0" distL="0" distR="0" wp14:anchorId="5DCC499B" wp14:editId="0130A5D1">
            <wp:extent cx="2639724" cy="2552700"/>
            <wp:effectExtent l="0" t="0" r="8255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106" cy="25559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br/>
        <w:t xml:space="preserve">Hah! I almost tricked myself—I thought this was a 3/4 circle, but then went to add on the two radii, and noticed one was 4 and the other 3.  Oops.  </w:t>
      </w:r>
    </w:p>
    <w:p w:rsidR="00FE7889" w:rsidRDefault="00FE7889" w:rsidP="00FE7889">
      <w:r>
        <w:t xml:space="preserve">Circumference of a whole larger circle: </w:t>
      </w:r>
      <w:r w:rsidRPr="00FE7889">
        <w:rPr>
          <w:position w:val="-6"/>
        </w:rPr>
        <w:object w:dxaOrig="1100" w:dyaOrig="279">
          <v:shape id="_x0000_i1032" type="#_x0000_t75" style="width:54.7pt;height:13.8pt" o:ole="">
            <v:imagedata r:id="rId330" o:title=""/>
          </v:shape>
          <o:OLEObject Type="Embed" ProgID="Equation.DSMT4" ShapeID="_x0000_i1032" DrawAspect="Content" ObjectID="_1491137133" r:id="rId331"/>
        </w:object>
      </w:r>
      <w:r>
        <w:t xml:space="preserve"> </w:t>
      </w:r>
    </w:p>
    <w:p w:rsidR="00FE7889" w:rsidRDefault="00FE7889" w:rsidP="00FE7889">
      <w:r>
        <w:t>Circumference of 1/2 of the larger circle:</w:t>
      </w:r>
      <w:r w:rsidRPr="00FE7889">
        <w:rPr>
          <w:position w:val="-24"/>
        </w:rPr>
        <w:object w:dxaOrig="1120" w:dyaOrig="620">
          <v:shape id="_x0000_i1033" type="#_x0000_t75" style="width:55.85pt;height:31.1pt" o:ole="">
            <v:imagedata r:id="rId332" o:title=""/>
          </v:shape>
          <o:OLEObject Type="Embed" ProgID="Equation.DSMT4" ShapeID="_x0000_i1033" DrawAspect="Content" ObjectID="_1491137134" r:id="rId333"/>
        </w:object>
      </w:r>
      <w:r>
        <w:t xml:space="preserve"> </w:t>
      </w:r>
      <w:r>
        <w:br/>
        <w:t xml:space="preserve">Circumference of whole smaller circle: </w:t>
      </w:r>
      <w:r w:rsidRPr="00FE7889">
        <w:rPr>
          <w:position w:val="-6"/>
        </w:rPr>
        <w:object w:dxaOrig="1080" w:dyaOrig="279">
          <v:shape id="_x0000_i1034" type="#_x0000_t75" style="width:54.15pt;height:13.8pt" o:ole="">
            <v:imagedata r:id="rId334" o:title=""/>
          </v:shape>
          <o:OLEObject Type="Embed" ProgID="Equation.DSMT4" ShapeID="_x0000_i1034" DrawAspect="Content" ObjectID="_1491137135" r:id="rId335"/>
        </w:object>
      </w:r>
      <w:r>
        <w:t xml:space="preserve"> </w:t>
      </w:r>
    </w:p>
    <w:p w:rsidR="00FE7889" w:rsidRDefault="00FE7889" w:rsidP="00FE7889">
      <w:r>
        <w:t xml:space="preserve">Circumference of 1/4 of the smaller circle: </w:t>
      </w:r>
      <w:r w:rsidRPr="00FE7889">
        <w:rPr>
          <w:position w:val="-24"/>
        </w:rPr>
        <w:object w:dxaOrig="1200" w:dyaOrig="620">
          <v:shape id="_x0000_i1035" type="#_x0000_t75" style="width:59.9pt;height:31.1pt" o:ole="">
            <v:imagedata r:id="rId336" o:title=""/>
          </v:shape>
          <o:OLEObject Type="Embed" ProgID="Equation.DSMT4" ShapeID="_x0000_i1035" DrawAspect="Content" ObjectID="_1491137136" r:id="rId337"/>
        </w:object>
      </w:r>
      <w:r>
        <w:t xml:space="preserve"> </w:t>
      </w:r>
    </w:p>
    <w:p w:rsidR="00FE7889" w:rsidRDefault="00FE7889" w:rsidP="00FE7889">
      <w:r>
        <w:t xml:space="preserve">Add it up with the line segments to get a perimeter: </w:t>
      </w:r>
    </w:p>
    <w:p w:rsidR="00FE7889" w:rsidRDefault="00FE7889" w:rsidP="00FE7889">
      <w:r w:rsidRPr="00FE7889">
        <w:rPr>
          <w:position w:val="-24"/>
        </w:rPr>
        <w:object w:dxaOrig="4380" w:dyaOrig="620">
          <v:shape id="_x0000_i1036" type="#_x0000_t75" style="width:218.9pt;height:31.1pt" o:ole="">
            <v:imagedata r:id="rId338" o:title=""/>
          </v:shape>
          <o:OLEObject Type="Embed" ProgID="Equation.DSMT4" ShapeID="_x0000_i1036" DrawAspect="Content" ObjectID="_1491137137" r:id="rId339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07"/>
        <w:gridCol w:w="5107"/>
      </w:tblGrid>
      <w:tr w:rsidR="00906D4B" w:rsidTr="00906D4B">
        <w:tc>
          <w:tcPr>
            <w:tcW w:w="5107" w:type="dxa"/>
          </w:tcPr>
          <w:p w:rsidR="00906D4B" w:rsidRDefault="00906D4B" w:rsidP="00906D4B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7440" behindDoc="0" locked="0" layoutInCell="1" allowOverlap="1" wp14:anchorId="16845DD1" wp14:editId="6F0FDD03">
                      <wp:simplePos x="0" y="0"/>
                      <wp:positionH relativeFrom="column">
                        <wp:posOffset>541021</wp:posOffset>
                      </wp:positionH>
                      <wp:positionV relativeFrom="paragraph">
                        <wp:posOffset>2352040</wp:posOffset>
                      </wp:positionV>
                      <wp:extent cx="609600" cy="38100"/>
                      <wp:effectExtent l="0" t="0" r="19050" b="19050"/>
                      <wp:wrapNone/>
                      <wp:docPr id="24" name="Straight Connector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9600" cy="381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9D71B26" id="Straight Connector 24" o:spid="_x0000_s1026" style="position:absolute;flip:y;z-index:251837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2.6pt,185.2pt" to="90.6pt,18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6416" behindDoc="0" locked="0" layoutInCell="1" allowOverlap="1" wp14:anchorId="4E9E9DDF" wp14:editId="361B4F80">
                      <wp:simplePos x="0" y="0"/>
                      <wp:positionH relativeFrom="column">
                        <wp:posOffset>502920</wp:posOffset>
                      </wp:positionH>
                      <wp:positionV relativeFrom="paragraph">
                        <wp:posOffset>1123314</wp:posOffset>
                      </wp:positionV>
                      <wp:extent cx="19050" cy="1276350"/>
                      <wp:effectExtent l="0" t="0" r="19050" b="19050"/>
                      <wp:wrapNone/>
                      <wp:docPr id="23" name="Straight Connector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9050" cy="12763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AE1488" id="Straight Connector 23" o:spid="_x0000_s1026" style="position:absolute;flip:x y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.6pt,88.45pt" to="41.1pt,18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5392" behindDoc="0" locked="0" layoutInCell="1" allowOverlap="1" wp14:anchorId="50C5B305" wp14:editId="4B71B8A2">
                      <wp:simplePos x="0" y="0"/>
                      <wp:positionH relativeFrom="column">
                        <wp:posOffset>1474470</wp:posOffset>
                      </wp:positionH>
                      <wp:positionV relativeFrom="paragraph">
                        <wp:posOffset>1723390</wp:posOffset>
                      </wp:positionV>
                      <wp:extent cx="323850" cy="0"/>
                      <wp:effectExtent l="0" t="0" r="19050" b="19050"/>
                      <wp:wrapNone/>
                      <wp:docPr id="22" name="Straight Connector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32385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7E34A5D" id="Straight Connector 22" o:spid="_x0000_s1026" style="position:absolute;flip:x y;z-index:251835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6.1pt,135.7pt" to="141.6pt,135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4368" behindDoc="0" locked="0" layoutInCell="1" allowOverlap="1" wp14:anchorId="64C4F551" wp14:editId="730415CA">
                      <wp:simplePos x="0" y="0"/>
                      <wp:positionH relativeFrom="column">
                        <wp:posOffset>1503045</wp:posOffset>
                      </wp:positionH>
                      <wp:positionV relativeFrom="paragraph">
                        <wp:posOffset>1075690</wp:posOffset>
                      </wp:positionV>
                      <wp:extent cx="600075" cy="19050"/>
                      <wp:effectExtent l="0" t="0" r="28575" b="19050"/>
                      <wp:wrapNone/>
                      <wp:docPr id="21" name="Straight Connector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600075" cy="1905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81DF82E" id="Straight Connector 21" o:spid="_x0000_s1026" style="position:absolute;flip:y;z-index:251834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8.35pt,84.7pt" to="165.6pt,8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3344" behindDoc="0" locked="0" layoutInCell="1" allowOverlap="1" wp14:anchorId="7EC4DFC3" wp14:editId="61C945EE">
                      <wp:simplePos x="0" y="0"/>
                      <wp:positionH relativeFrom="column">
                        <wp:posOffset>1788160</wp:posOffset>
                      </wp:positionH>
                      <wp:positionV relativeFrom="paragraph">
                        <wp:posOffset>1713865</wp:posOffset>
                      </wp:positionV>
                      <wp:extent cx="9525" cy="619125"/>
                      <wp:effectExtent l="0" t="0" r="28575" b="28575"/>
                      <wp:wrapNone/>
                      <wp:docPr id="20" name="Straight Connector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2FC2B7F" id="Straight Connector 20" o:spid="_x0000_s1026" style="position:absolute;flip:y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40.8pt,134.95pt" to="141.55pt,18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2320" behindDoc="0" locked="0" layoutInCell="1" allowOverlap="1" wp14:anchorId="018CB2AD" wp14:editId="0DAF49F4">
                      <wp:simplePos x="0" y="0"/>
                      <wp:positionH relativeFrom="column">
                        <wp:posOffset>2112010</wp:posOffset>
                      </wp:positionH>
                      <wp:positionV relativeFrom="paragraph">
                        <wp:posOffset>447040</wp:posOffset>
                      </wp:positionV>
                      <wp:extent cx="9525" cy="619125"/>
                      <wp:effectExtent l="0" t="0" r="28575" b="28575"/>
                      <wp:wrapNone/>
                      <wp:docPr id="19" name="Straight Connector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C1B2DA4" id="Straight Connector 19" o:spid="_x0000_s1026" style="position:absolute;flip:y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6.3pt,35.2pt" to="167.05pt,83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1296" behindDoc="0" locked="0" layoutInCell="1" allowOverlap="1" wp14:anchorId="18B4C47A" wp14:editId="69E22916">
                      <wp:simplePos x="0" y="0"/>
                      <wp:positionH relativeFrom="column">
                        <wp:posOffset>521969</wp:posOffset>
                      </wp:positionH>
                      <wp:positionV relativeFrom="paragraph">
                        <wp:posOffset>437515</wp:posOffset>
                      </wp:positionV>
                      <wp:extent cx="9525" cy="619125"/>
                      <wp:effectExtent l="0" t="0" r="28575" b="28575"/>
                      <wp:wrapNone/>
                      <wp:docPr id="18" name="Straight Connector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9525" cy="6191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188C954F" id="Straight Connector 18" o:spid="_x0000_s1026" style="position:absolute;flip:y;z-index:251831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1.1pt,34.45pt" to="41.85pt,83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" strokecolor="#4472c4 [3208]" strokeweight="1.5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830272" behindDoc="0" locked="0" layoutInCell="1" allowOverlap="1" wp14:anchorId="244F325C" wp14:editId="0D4BAADF">
                      <wp:simplePos x="0" y="0"/>
                      <wp:positionH relativeFrom="column">
                        <wp:posOffset>512445</wp:posOffset>
                      </wp:positionH>
                      <wp:positionV relativeFrom="paragraph">
                        <wp:posOffset>437515</wp:posOffset>
                      </wp:positionV>
                      <wp:extent cx="314325" cy="9525"/>
                      <wp:effectExtent l="0" t="0" r="28575" b="28575"/>
                      <wp:wrapNone/>
                      <wp:docPr id="17" name="Straight Connector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314325" cy="952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3">
                                <a:schemeClr val="accent5"/>
                              </a:lnRef>
                              <a:fillRef idx="0">
                                <a:schemeClr val="accent5"/>
                              </a:fillRef>
                              <a:effectRef idx="2">
                                <a:schemeClr val="accent5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1794D06" id="Straight Connector 17" o:spid="_x0000_s1026" style="position:absolute;flip:x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.35pt,34.45pt" to="65.1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" strokecolor="#4472c4 [3208]" strokeweight="1.5pt">
                      <v:stroke joinstyle="miter"/>
                    </v:line>
                  </w:pict>
                </mc:Fallback>
              </mc:AlternateContent>
            </w:r>
            <w:r w:rsidRPr="00094489">
              <w:rPr>
                <w:noProof/>
              </w:rPr>
              <w:drawing>
                <wp:inline distT="0" distB="0" distL="0" distR="0" wp14:anchorId="2AE6F060" wp14:editId="78A051A9">
                  <wp:extent cx="2546480" cy="249555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3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369"/>
                          <a:stretch/>
                        </pic:blipFill>
                        <pic:spPr bwMode="auto">
                          <a:xfrm>
                            <a:off x="0" y="0"/>
                            <a:ext cx="2556555" cy="2505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06D4B" w:rsidRDefault="00906D4B" w:rsidP="00906D4B"/>
          <w:p w:rsidR="00906D4B" w:rsidRDefault="00906D4B" w:rsidP="00FE7889"/>
        </w:tc>
        <w:tc>
          <w:tcPr>
            <w:tcW w:w="5107" w:type="dxa"/>
          </w:tcPr>
          <w:p w:rsidR="00906D4B" w:rsidRDefault="00906D4B" w:rsidP="00FE7889">
            <w:r>
              <w:t>Diagonal top left:           Diagonal top right</w:t>
            </w:r>
          </w:p>
          <w:p w:rsidR="00906D4B" w:rsidRDefault="00906D4B" w:rsidP="00FE7889">
            <w:r w:rsidRPr="00906D4B">
              <w:rPr>
                <w:position w:val="-48"/>
              </w:rPr>
              <w:object w:dxaOrig="1120" w:dyaOrig="1140">
                <v:shape id="_x0000_i1037" type="#_x0000_t75" style="width:55.85pt;height:57pt" o:ole="">
                  <v:imagedata r:id="rId341" o:title=""/>
                </v:shape>
                <o:OLEObject Type="Embed" ProgID="Equation.DSMT4" ShapeID="_x0000_i1037" DrawAspect="Content" ObjectID="_1491137138" r:id="rId342"/>
              </w:object>
            </w:r>
            <w:r>
              <w:t xml:space="preserve">                    </w:t>
            </w:r>
            <w:r w:rsidRPr="00906D4B">
              <w:rPr>
                <w:position w:val="-48"/>
              </w:rPr>
              <w:object w:dxaOrig="2160" w:dyaOrig="1140">
                <v:shape id="_x0000_i1038" type="#_x0000_t75" style="width:108.3pt;height:57pt" o:ole="">
                  <v:imagedata r:id="rId343" o:title=""/>
                </v:shape>
                <o:OLEObject Type="Embed" ProgID="Equation.DSMT4" ShapeID="_x0000_i1038" DrawAspect="Content" ObjectID="_1491137139" r:id="rId344"/>
              </w:object>
            </w:r>
            <w:r>
              <w:t xml:space="preserve"> </w:t>
            </w:r>
          </w:p>
          <w:p w:rsidR="00906D4B" w:rsidRDefault="00906D4B" w:rsidP="00FE7889"/>
          <w:p w:rsidR="00906D4B" w:rsidRDefault="00906D4B" w:rsidP="00FE7889">
            <w:r>
              <w:t>Diagonal bottom left:            Diagonal bottom right:</w:t>
            </w:r>
          </w:p>
          <w:p w:rsidR="00906D4B" w:rsidRDefault="00906D4B" w:rsidP="00906D4B">
            <w:r w:rsidRPr="00906D4B">
              <w:rPr>
                <w:position w:val="-48"/>
              </w:rPr>
              <w:object w:dxaOrig="2260" w:dyaOrig="1140">
                <v:shape id="_x0000_i1039" type="#_x0000_t75" style="width:112.9pt;height:57pt" o:ole="">
                  <v:imagedata r:id="rId345" o:title=""/>
                </v:shape>
                <o:OLEObject Type="Embed" ProgID="Equation.DSMT4" ShapeID="_x0000_i1039" DrawAspect="Content" ObjectID="_1491137140" r:id="rId346"/>
              </w:object>
            </w:r>
            <w:r>
              <w:t xml:space="preserve">          </w:t>
            </w:r>
            <w:r w:rsidRPr="00906D4B">
              <w:rPr>
                <w:position w:val="-48"/>
              </w:rPr>
              <w:object w:dxaOrig="1120" w:dyaOrig="1140">
                <v:shape id="_x0000_i1040" type="#_x0000_t75" style="width:55.85pt;height:57pt" o:ole="">
                  <v:imagedata r:id="rId341" o:title=""/>
                </v:shape>
                <o:OLEObject Type="Embed" ProgID="Equation.DSMT4" ShapeID="_x0000_i1040" DrawAspect="Content" ObjectID="_1491137141" r:id="rId347"/>
              </w:object>
            </w:r>
          </w:p>
          <w:p w:rsidR="00906D4B" w:rsidRDefault="00906D4B" w:rsidP="00906D4B"/>
          <w:p w:rsidR="00906D4B" w:rsidRDefault="00906D4B" w:rsidP="00906D4B">
            <w:r>
              <w:t>Perimeter:</w:t>
            </w:r>
          </w:p>
          <w:p w:rsidR="00906D4B" w:rsidRDefault="00906D4B" w:rsidP="00906D4B"/>
          <w:p w:rsidR="00906D4B" w:rsidRDefault="00906D4B" w:rsidP="00906D4B">
            <w:r w:rsidRPr="00906D4B">
              <w:rPr>
                <w:position w:val="-8"/>
              </w:rPr>
              <w:object w:dxaOrig="4740" w:dyaOrig="360">
                <v:shape id="_x0000_i1041" type="#_x0000_t75" style="width:236.75pt;height:17.85pt" o:ole="">
                  <v:imagedata r:id="rId348" o:title=""/>
                </v:shape>
                <o:OLEObject Type="Embed" ProgID="Equation.DSMT4" ShapeID="_x0000_i1041" DrawAspect="Content" ObjectID="_1491137142" r:id="rId349"/>
              </w:object>
            </w:r>
            <w:r>
              <w:t xml:space="preserve"> </w:t>
            </w:r>
          </w:p>
        </w:tc>
      </w:tr>
    </w:tbl>
    <w:p w:rsidR="00906D4B" w:rsidRDefault="00906D4B" w:rsidP="00FE7889"/>
    <w:p w:rsidR="00776345" w:rsidRDefault="00776345" w:rsidP="00A80A1D">
      <w:bookmarkStart w:id="0" w:name="_GoBack"/>
      <w:bookmarkEnd w:id="0"/>
    </w:p>
    <w:sectPr w:rsidR="00776345" w:rsidSect="00A80A1D"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7235"/>
    <w:rsid w:val="000242BB"/>
    <w:rsid w:val="000D087F"/>
    <w:rsid w:val="000E7235"/>
    <w:rsid w:val="001A2436"/>
    <w:rsid w:val="00215F47"/>
    <w:rsid w:val="002B28C6"/>
    <w:rsid w:val="003A5D0A"/>
    <w:rsid w:val="004C2FC1"/>
    <w:rsid w:val="00624981"/>
    <w:rsid w:val="006E668C"/>
    <w:rsid w:val="00776345"/>
    <w:rsid w:val="00784E73"/>
    <w:rsid w:val="008D7EFA"/>
    <w:rsid w:val="00906D4B"/>
    <w:rsid w:val="009F58DF"/>
    <w:rsid w:val="00A33174"/>
    <w:rsid w:val="00A80A1D"/>
    <w:rsid w:val="00BE743E"/>
    <w:rsid w:val="00E15FCD"/>
    <w:rsid w:val="00FE78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E8D09D05-CFE7-403D-B4FD-EA2D30343F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0A1D"/>
    <w:pPr>
      <w:contextualSpacing/>
    </w:pPr>
    <w:rPr>
      <w:rFonts w:cstheme="minorBid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80A1D"/>
    <w:rPr>
      <w:rFonts w:ascii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emf"/><Relationship Id="rId299" Type="http://schemas.openxmlformats.org/officeDocument/2006/relationships/image" Target="media/image148.emf"/><Relationship Id="rId303" Type="http://schemas.openxmlformats.org/officeDocument/2006/relationships/image" Target="media/image150.emf"/><Relationship Id="rId21" Type="http://schemas.openxmlformats.org/officeDocument/2006/relationships/image" Target="media/image9.emf"/><Relationship Id="rId42" Type="http://schemas.openxmlformats.org/officeDocument/2006/relationships/customXml" Target="ink/ink20.xml"/><Relationship Id="rId63" Type="http://schemas.openxmlformats.org/officeDocument/2006/relationships/image" Target="media/image30.emf"/><Relationship Id="rId84" Type="http://schemas.openxmlformats.org/officeDocument/2006/relationships/customXml" Target="ink/ink41.xml"/><Relationship Id="rId138" Type="http://schemas.openxmlformats.org/officeDocument/2006/relationships/customXml" Target="ink/ink68.xml"/><Relationship Id="rId159" Type="http://schemas.openxmlformats.org/officeDocument/2006/relationships/image" Target="media/image78.emf"/><Relationship Id="rId324" Type="http://schemas.openxmlformats.org/officeDocument/2006/relationships/image" Target="media/image160.emf"/><Relationship Id="rId345" Type="http://schemas.openxmlformats.org/officeDocument/2006/relationships/image" Target="media/image172.wmf"/><Relationship Id="rId170" Type="http://schemas.openxmlformats.org/officeDocument/2006/relationships/customXml" Target="ink/ink84.xml"/><Relationship Id="rId191" Type="http://schemas.openxmlformats.org/officeDocument/2006/relationships/image" Target="media/image94.emf"/><Relationship Id="rId205" Type="http://schemas.openxmlformats.org/officeDocument/2006/relationships/image" Target="media/image101.emf"/><Relationship Id="rId226" Type="http://schemas.openxmlformats.org/officeDocument/2006/relationships/customXml" Target="ink/ink112.xml"/><Relationship Id="rId247" Type="http://schemas.openxmlformats.org/officeDocument/2006/relationships/image" Target="media/image122.emf"/><Relationship Id="rId107" Type="http://schemas.openxmlformats.org/officeDocument/2006/relationships/image" Target="media/image52.emf"/><Relationship Id="rId268" Type="http://schemas.openxmlformats.org/officeDocument/2006/relationships/customXml" Target="ink/ink133.xml"/><Relationship Id="rId289" Type="http://schemas.openxmlformats.org/officeDocument/2006/relationships/image" Target="media/image143.emf"/><Relationship Id="rId11" Type="http://schemas.openxmlformats.org/officeDocument/2006/relationships/image" Target="media/image4.emf"/><Relationship Id="rId32" Type="http://schemas.openxmlformats.org/officeDocument/2006/relationships/customXml" Target="ink/ink15.xml"/><Relationship Id="rId53" Type="http://schemas.openxmlformats.org/officeDocument/2006/relationships/image" Target="media/image25.emf"/><Relationship Id="rId74" Type="http://schemas.openxmlformats.org/officeDocument/2006/relationships/customXml" Target="ink/ink36.xml"/><Relationship Id="rId128" Type="http://schemas.openxmlformats.org/officeDocument/2006/relationships/customXml" Target="ink/ink63.xml"/><Relationship Id="rId149" Type="http://schemas.openxmlformats.org/officeDocument/2006/relationships/image" Target="media/image73.emf"/><Relationship Id="rId314" Type="http://schemas.openxmlformats.org/officeDocument/2006/relationships/image" Target="media/image2.wmf"/><Relationship Id="rId335" Type="http://schemas.openxmlformats.org/officeDocument/2006/relationships/oleObject" Target="embeddings/oleObject10.bin"/><Relationship Id="rId5" Type="http://schemas.openxmlformats.org/officeDocument/2006/relationships/image" Target="media/image1.emf"/><Relationship Id="rId95" Type="http://schemas.openxmlformats.org/officeDocument/2006/relationships/image" Target="media/image46.emf"/><Relationship Id="rId160" Type="http://schemas.openxmlformats.org/officeDocument/2006/relationships/customXml" Target="ink/ink79.xml"/><Relationship Id="rId181" Type="http://schemas.openxmlformats.org/officeDocument/2006/relationships/image" Target="media/image89.emf"/><Relationship Id="rId216" Type="http://schemas.openxmlformats.org/officeDocument/2006/relationships/customXml" Target="ink/ink107.xml"/><Relationship Id="rId237" Type="http://schemas.openxmlformats.org/officeDocument/2006/relationships/image" Target="media/image117.emf"/><Relationship Id="rId258" Type="http://schemas.openxmlformats.org/officeDocument/2006/relationships/customXml" Target="ink/ink128.xml"/><Relationship Id="rId279" Type="http://schemas.openxmlformats.org/officeDocument/2006/relationships/image" Target="media/image138.emf"/><Relationship Id="rId22" Type="http://schemas.openxmlformats.org/officeDocument/2006/relationships/customXml" Target="ink/ink10.xml"/><Relationship Id="rId43" Type="http://schemas.openxmlformats.org/officeDocument/2006/relationships/image" Target="media/image20.emf"/><Relationship Id="rId64" Type="http://schemas.openxmlformats.org/officeDocument/2006/relationships/customXml" Target="ink/ink31.xml"/><Relationship Id="rId118" Type="http://schemas.openxmlformats.org/officeDocument/2006/relationships/customXml" Target="ink/ink58.xml"/><Relationship Id="rId139" Type="http://schemas.openxmlformats.org/officeDocument/2006/relationships/image" Target="media/image68.emf"/><Relationship Id="rId290" Type="http://schemas.openxmlformats.org/officeDocument/2006/relationships/customXml" Target="ink/ink144.xml"/><Relationship Id="rId304" Type="http://schemas.openxmlformats.org/officeDocument/2006/relationships/customXml" Target="ink/ink151.xml"/><Relationship Id="rId325" Type="http://schemas.openxmlformats.org/officeDocument/2006/relationships/image" Target="media/image161.wmf"/><Relationship Id="rId346" Type="http://schemas.openxmlformats.org/officeDocument/2006/relationships/oleObject" Target="embeddings/oleObject15.bin"/><Relationship Id="rId85" Type="http://schemas.openxmlformats.org/officeDocument/2006/relationships/image" Target="media/image41.emf"/><Relationship Id="rId150" Type="http://schemas.openxmlformats.org/officeDocument/2006/relationships/customXml" Target="ink/ink74.xml"/><Relationship Id="rId171" Type="http://schemas.openxmlformats.org/officeDocument/2006/relationships/image" Target="media/image84.emf"/><Relationship Id="rId192" Type="http://schemas.openxmlformats.org/officeDocument/2006/relationships/customXml" Target="ink/ink95.xml"/><Relationship Id="rId206" Type="http://schemas.openxmlformats.org/officeDocument/2006/relationships/customXml" Target="ink/ink102.xml"/><Relationship Id="rId227" Type="http://schemas.openxmlformats.org/officeDocument/2006/relationships/image" Target="media/image112.emf"/><Relationship Id="rId248" Type="http://schemas.openxmlformats.org/officeDocument/2006/relationships/customXml" Target="ink/ink123.xml"/><Relationship Id="rId269" Type="http://schemas.openxmlformats.org/officeDocument/2006/relationships/image" Target="media/image133.emf"/><Relationship Id="rId12" Type="http://schemas.openxmlformats.org/officeDocument/2006/relationships/customXml" Target="ink/ink5.xml"/><Relationship Id="rId33" Type="http://schemas.openxmlformats.org/officeDocument/2006/relationships/image" Target="media/image15.emf"/><Relationship Id="rId108" Type="http://schemas.openxmlformats.org/officeDocument/2006/relationships/customXml" Target="ink/ink53.xml"/><Relationship Id="rId129" Type="http://schemas.openxmlformats.org/officeDocument/2006/relationships/image" Target="media/image63.emf"/><Relationship Id="rId280" Type="http://schemas.openxmlformats.org/officeDocument/2006/relationships/customXml" Target="ink/ink139.xml"/><Relationship Id="rId315" Type="http://schemas.openxmlformats.org/officeDocument/2006/relationships/oleObject" Target="embeddings/oleObject2.bin"/><Relationship Id="rId336" Type="http://schemas.openxmlformats.org/officeDocument/2006/relationships/image" Target="media/image167.wmf"/><Relationship Id="rId54" Type="http://schemas.openxmlformats.org/officeDocument/2006/relationships/customXml" Target="ink/ink26.xml"/><Relationship Id="rId75" Type="http://schemas.openxmlformats.org/officeDocument/2006/relationships/image" Target="media/image36.emf"/><Relationship Id="rId96" Type="http://schemas.openxmlformats.org/officeDocument/2006/relationships/customXml" Target="ink/ink47.xml"/><Relationship Id="rId140" Type="http://schemas.openxmlformats.org/officeDocument/2006/relationships/customXml" Target="ink/ink69.xml"/><Relationship Id="rId161" Type="http://schemas.openxmlformats.org/officeDocument/2006/relationships/image" Target="media/image79.emf"/><Relationship Id="rId182" Type="http://schemas.openxmlformats.org/officeDocument/2006/relationships/customXml" Target="ink/ink90.xml"/><Relationship Id="rId217" Type="http://schemas.openxmlformats.org/officeDocument/2006/relationships/image" Target="media/image107.emf"/><Relationship Id="rId6" Type="http://schemas.openxmlformats.org/officeDocument/2006/relationships/customXml" Target="ink/ink2.xml"/><Relationship Id="rId238" Type="http://schemas.openxmlformats.org/officeDocument/2006/relationships/customXml" Target="ink/ink118.xml"/><Relationship Id="rId259" Type="http://schemas.openxmlformats.org/officeDocument/2006/relationships/image" Target="media/image128.emf"/><Relationship Id="rId23" Type="http://schemas.openxmlformats.org/officeDocument/2006/relationships/image" Target="media/image10.emf"/><Relationship Id="rId119" Type="http://schemas.openxmlformats.org/officeDocument/2006/relationships/image" Target="media/image58.emf"/><Relationship Id="rId270" Type="http://schemas.openxmlformats.org/officeDocument/2006/relationships/customXml" Target="ink/ink134.xml"/><Relationship Id="rId291" Type="http://schemas.openxmlformats.org/officeDocument/2006/relationships/image" Target="media/image144.emf"/><Relationship Id="rId305" Type="http://schemas.openxmlformats.org/officeDocument/2006/relationships/image" Target="media/image151.emf"/><Relationship Id="rId326" Type="http://schemas.openxmlformats.org/officeDocument/2006/relationships/oleObject" Target="embeddings/oleObject6.bin"/><Relationship Id="rId347" Type="http://schemas.openxmlformats.org/officeDocument/2006/relationships/oleObject" Target="embeddings/oleObject16.bin"/><Relationship Id="rId44" Type="http://schemas.openxmlformats.org/officeDocument/2006/relationships/customXml" Target="ink/ink21.xml"/><Relationship Id="rId65" Type="http://schemas.openxmlformats.org/officeDocument/2006/relationships/image" Target="media/image31.emf"/><Relationship Id="rId86" Type="http://schemas.openxmlformats.org/officeDocument/2006/relationships/customXml" Target="ink/ink42.xml"/><Relationship Id="rId130" Type="http://schemas.openxmlformats.org/officeDocument/2006/relationships/customXml" Target="ink/ink64.xml"/><Relationship Id="rId151" Type="http://schemas.openxmlformats.org/officeDocument/2006/relationships/image" Target="media/image74.emf"/><Relationship Id="rId172" Type="http://schemas.openxmlformats.org/officeDocument/2006/relationships/customXml" Target="ink/ink85.xml"/><Relationship Id="rId193" Type="http://schemas.openxmlformats.org/officeDocument/2006/relationships/image" Target="media/image95.emf"/><Relationship Id="rId207" Type="http://schemas.openxmlformats.org/officeDocument/2006/relationships/image" Target="media/image102.emf"/><Relationship Id="rId228" Type="http://schemas.openxmlformats.org/officeDocument/2006/relationships/customXml" Target="ink/ink113.xml"/><Relationship Id="rId249" Type="http://schemas.openxmlformats.org/officeDocument/2006/relationships/image" Target="media/image123.emf"/><Relationship Id="rId13" Type="http://schemas.openxmlformats.org/officeDocument/2006/relationships/image" Target="media/image5.emf"/><Relationship Id="rId109" Type="http://schemas.openxmlformats.org/officeDocument/2006/relationships/image" Target="media/image53.emf"/><Relationship Id="rId260" Type="http://schemas.openxmlformats.org/officeDocument/2006/relationships/customXml" Target="ink/ink129.xml"/><Relationship Id="rId281" Type="http://schemas.openxmlformats.org/officeDocument/2006/relationships/image" Target="media/image139.emf"/><Relationship Id="rId316" Type="http://schemas.openxmlformats.org/officeDocument/2006/relationships/image" Target="media/image155.emf"/><Relationship Id="rId337" Type="http://schemas.openxmlformats.org/officeDocument/2006/relationships/oleObject" Target="embeddings/oleObject11.bin"/><Relationship Id="rId34" Type="http://schemas.openxmlformats.org/officeDocument/2006/relationships/customXml" Target="ink/ink16.xml"/><Relationship Id="rId55" Type="http://schemas.openxmlformats.org/officeDocument/2006/relationships/image" Target="media/image26.emf"/><Relationship Id="rId76" Type="http://schemas.openxmlformats.org/officeDocument/2006/relationships/customXml" Target="ink/ink37.xml"/><Relationship Id="rId97" Type="http://schemas.openxmlformats.org/officeDocument/2006/relationships/image" Target="media/image47.emf"/><Relationship Id="rId120" Type="http://schemas.openxmlformats.org/officeDocument/2006/relationships/customXml" Target="ink/ink59.xml"/><Relationship Id="rId141" Type="http://schemas.openxmlformats.org/officeDocument/2006/relationships/image" Target="media/image69.emf"/><Relationship Id="rId7" Type="http://schemas.openxmlformats.org/officeDocument/2006/relationships/image" Target="media/image2.emf"/><Relationship Id="rId162" Type="http://schemas.openxmlformats.org/officeDocument/2006/relationships/customXml" Target="ink/ink80.xml"/><Relationship Id="rId183" Type="http://schemas.openxmlformats.org/officeDocument/2006/relationships/image" Target="media/image90.emf"/><Relationship Id="rId218" Type="http://schemas.openxmlformats.org/officeDocument/2006/relationships/customXml" Target="ink/ink108.xml"/><Relationship Id="rId239" Type="http://schemas.openxmlformats.org/officeDocument/2006/relationships/image" Target="media/image118.emf"/><Relationship Id="rId250" Type="http://schemas.openxmlformats.org/officeDocument/2006/relationships/customXml" Target="ink/ink124.xml"/><Relationship Id="rId271" Type="http://schemas.openxmlformats.org/officeDocument/2006/relationships/image" Target="media/image134.emf"/><Relationship Id="rId292" Type="http://schemas.openxmlformats.org/officeDocument/2006/relationships/customXml" Target="ink/ink145.xml"/><Relationship Id="rId306" Type="http://schemas.openxmlformats.org/officeDocument/2006/relationships/customXml" Target="ink/ink152.xml"/><Relationship Id="rId24" Type="http://schemas.openxmlformats.org/officeDocument/2006/relationships/customXml" Target="ink/ink11.xml"/><Relationship Id="rId45" Type="http://schemas.openxmlformats.org/officeDocument/2006/relationships/image" Target="media/image21.emf"/><Relationship Id="rId66" Type="http://schemas.openxmlformats.org/officeDocument/2006/relationships/customXml" Target="ink/ink32.xml"/><Relationship Id="rId87" Type="http://schemas.openxmlformats.org/officeDocument/2006/relationships/image" Target="media/image42.emf"/><Relationship Id="rId110" Type="http://schemas.openxmlformats.org/officeDocument/2006/relationships/customXml" Target="ink/ink54.xml"/><Relationship Id="rId131" Type="http://schemas.openxmlformats.org/officeDocument/2006/relationships/image" Target="media/image64.emf"/><Relationship Id="rId327" Type="http://schemas.openxmlformats.org/officeDocument/2006/relationships/image" Target="media/image162.wmf"/><Relationship Id="rId348" Type="http://schemas.openxmlformats.org/officeDocument/2006/relationships/image" Target="media/image173.wmf"/><Relationship Id="rId152" Type="http://schemas.openxmlformats.org/officeDocument/2006/relationships/customXml" Target="ink/ink75.xml"/><Relationship Id="rId173" Type="http://schemas.openxmlformats.org/officeDocument/2006/relationships/image" Target="media/image85.emf"/><Relationship Id="rId194" Type="http://schemas.openxmlformats.org/officeDocument/2006/relationships/customXml" Target="ink/ink96.xml"/><Relationship Id="rId208" Type="http://schemas.openxmlformats.org/officeDocument/2006/relationships/customXml" Target="ink/ink103.xml"/><Relationship Id="rId229" Type="http://schemas.openxmlformats.org/officeDocument/2006/relationships/image" Target="media/image113.emf"/><Relationship Id="rId240" Type="http://schemas.openxmlformats.org/officeDocument/2006/relationships/customXml" Target="ink/ink119.xml"/><Relationship Id="rId261" Type="http://schemas.openxmlformats.org/officeDocument/2006/relationships/image" Target="media/image129.emf"/><Relationship Id="rId14" Type="http://schemas.openxmlformats.org/officeDocument/2006/relationships/customXml" Target="ink/ink6.xml"/><Relationship Id="rId35" Type="http://schemas.openxmlformats.org/officeDocument/2006/relationships/image" Target="media/image16.emf"/><Relationship Id="rId56" Type="http://schemas.openxmlformats.org/officeDocument/2006/relationships/customXml" Target="ink/ink27.xml"/><Relationship Id="rId77" Type="http://schemas.openxmlformats.org/officeDocument/2006/relationships/image" Target="media/image37.emf"/><Relationship Id="rId100" Type="http://schemas.openxmlformats.org/officeDocument/2006/relationships/customXml" Target="ink/ink49.xml"/><Relationship Id="rId282" Type="http://schemas.openxmlformats.org/officeDocument/2006/relationships/customXml" Target="ink/ink140.xml"/><Relationship Id="rId317" Type="http://schemas.openxmlformats.org/officeDocument/2006/relationships/image" Target="media/image156.emf"/><Relationship Id="rId338" Type="http://schemas.openxmlformats.org/officeDocument/2006/relationships/image" Target="media/image168.wmf"/><Relationship Id="rId8" Type="http://schemas.openxmlformats.org/officeDocument/2006/relationships/customXml" Target="ink/ink3.xml"/><Relationship Id="rId98" Type="http://schemas.openxmlformats.org/officeDocument/2006/relationships/customXml" Target="ink/ink48.xml"/><Relationship Id="rId121" Type="http://schemas.openxmlformats.org/officeDocument/2006/relationships/image" Target="media/image59.emf"/><Relationship Id="rId142" Type="http://schemas.openxmlformats.org/officeDocument/2006/relationships/customXml" Target="ink/ink70.xml"/><Relationship Id="rId163" Type="http://schemas.openxmlformats.org/officeDocument/2006/relationships/image" Target="media/image80.emf"/><Relationship Id="rId184" Type="http://schemas.openxmlformats.org/officeDocument/2006/relationships/customXml" Target="ink/ink91.xml"/><Relationship Id="rId219" Type="http://schemas.openxmlformats.org/officeDocument/2006/relationships/image" Target="media/image108.emf"/><Relationship Id="rId230" Type="http://schemas.openxmlformats.org/officeDocument/2006/relationships/customXml" Target="ink/ink114.xml"/><Relationship Id="rId251" Type="http://schemas.openxmlformats.org/officeDocument/2006/relationships/image" Target="media/image124.emf"/><Relationship Id="rId25" Type="http://schemas.openxmlformats.org/officeDocument/2006/relationships/image" Target="media/image11.emf"/><Relationship Id="rId46" Type="http://schemas.openxmlformats.org/officeDocument/2006/relationships/customXml" Target="ink/ink22.xml"/><Relationship Id="rId67" Type="http://schemas.openxmlformats.org/officeDocument/2006/relationships/image" Target="media/image32.emf"/><Relationship Id="rId272" Type="http://schemas.openxmlformats.org/officeDocument/2006/relationships/customXml" Target="ink/ink135.xml"/><Relationship Id="rId293" Type="http://schemas.openxmlformats.org/officeDocument/2006/relationships/image" Target="media/image145.emf"/><Relationship Id="rId307" Type="http://schemas.openxmlformats.org/officeDocument/2006/relationships/image" Target="media/image152.emf"/><Relationship Id="rId328" Type="http://schemas.openxmlformats.org/officeDocument/2006/relationships/oleObject" Target="embeddings/oleObject7.bin"/><Relationship Id="rId349" Type="http://schemas.openxmlformats.org/officeDocument/2006/relationships/oleObject" Target="embeddings/oleObject17.bin"/><Relationship Id="rId20" Type="http://schemas.openxmlformats.org/officeDocument/2006/relationships/customXml" Target="ink/ink9.xml"/><Relationship Id="rId41" Type="http://schemas.openxmlformats.org/officeDocument/2006/relationships/image" Target="media/image19.emf"/><Relationship Id="rId62" Type="http://schemas.openxmlformats.org/officeDocument/2006/relationships/customXml" Target="ink/ink30.xml"/><Relationship Id="rId83" Type="http://schemas.openxmlformats.org/officeDocument/2006/relationships/image" Target="media/image40.emf"/><Relationship Id="rId88" Type="http://schemas.openxmlformats.org/officeDocument/2006/relationships/customXml" Target="ink/ink43.xml"/><Relationship Id="rId111" Type="http://schemas.openxmlformats.org/officeDocument/2006/relationships/image" Target="media/image54.emf"/><Relationship Id="rId132" Type="http://schemas.openxmlformats.org/officeDocument/2006/relationships/customXml" Target="ink/ink65.xml"/><Relationship Id="rId153" Type="http://schemas.openxmlformats.org/officeDocument/2006/relationships/image" Target="media/image75.emf"/><Relationship Id="rId174" Type="http://schemas.openxmlformats.org/officeDocument/2006/relationships/customXml" Target="ink/ink86.xml"/><Relationship Id="rId179" Type="http://schemas.openxmlformats.org/officeDocument/2006/relationships/image" Target="media/image88.emf"/><Relationship Id="rId195" Type="http://schemas.openxmlformats.org/officeDocument/2006/relationships/image" Target="media/image96.emf"/><Relationship Id="rId209" Type="http://schemas.openxmlformats.org/officeDocument/2006/relationships/image" Target="media/image103.emf"/><Relationship Id="rId190" Type="http://schemas.openxmlformats.org/officeDocument/2006/relationships/customXml" Target="ink/ink94.xml"/><Relationship Id="rId204" Type="http://schemas.openxmlformats.org/officeDocument/2006/relationships/customXml" Target="ink/ink101.xml"/><Relationship Id="rId220" Type="http://schemas.openxmlformats.org/officeDocument/2006/relationships/customXml" Target="ink/ink109.xml"/><Relationship Id="rId225" Type="http://schemas.openxmlformats.org/officeDocument/2006/relationships/image" Target="media/image111.emf"/><Relationship Id="rId241" Type="http://schemas.openxmlformats.org/officeDocument/2006/relationships/image" Target="media/image119.emf"/><Relationship Id="rId246" Type="http://schemas.openxmlformats.org/officeDocument/2006/relationships/customXml" Target="ink/ink122.xml"/><Relationship Id="rId267" Type="http://schemas.openxmlformats.org/officeDocument/2006/relationships/image" Target="media/image132.emf"/><Relationship Id="rId288" Type="http://schemas.openxmlformats.org/officeDocument/2006/relationships/customXml" Target="ink/ink143.xml"/><Relationship Id="rId15" Type="http://schemas.openxmlformats.org/officeDocument/2006/relationships/image" Target="media/image6.emf"/><Relationship Id="rId36" Type="http://schemas.openxmlformats.org/officeDocument/2006/relationships/customXml" Target="ink/ink17.xml"/><Relationship Id="rId57" Type="http://schemas.openxmlformats.org/officeDocument/2006/relationships/image" Target="media/image27.emf"/><Relationship Id="rId106" Type="http://schemas.openxmlformats.org/officeDocument/2006/relationships/customXml" Target="ink/ink52.xml"/><Relationship Id="rId127" Type="http://schemas.openxmlformats.org/officeDocument/2006/relationships/image" Target="media/image62.emf"/><Relationship Id="rId262" Type="http://schemas.openxmlformats.org/officeDocument/2006/relationships/customXml" Target="ink/ink130.xml"/><Relationship Id="rId283" Type="http://schemas.openxmlformats.org/officeDocument/2006/relationships/image" Target="media/image140.emf"/><Relationship Id="rId313" Type="http://schemas.openxmlformats.org/officeDocument/2006/relationships/oleObject" Target="embeddings/oleObject1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2.bin"/><Relationship Id="rId10" Type="http://schemas.openxmlformats.org/officeDocument/2006/relationships/customXml" Target="ink/ink4.xml"/><Relationship Id="rId31" Type="http://schemas.openxmlformats.org/officeDocument/2006/relationships/image" Target="media/image14.emf"/><Relationship Id="rId52" Type="http://schemas.openxmlformats.org/officeDocument/2006/relationships/customXml" Target="ink/ink25.xml"/><Relationship Id="rId73" Type="http://schemas.openxmlformats.org/officeDocument/2006/relationships/image" Target="media/image35.emf"/><Relationship Id="rId78" Type="http://schemas.openxmlformats.org/officeDocument/2006/relationships/customXml" Target="ink/ink38.xml"/><Relationship Id="rId94" Type="http://schemas.openxmlformats.org/officeDocument/2006/relationships/customXml" Target="ink/ink46.xml"/><Relationship Id="rId99" Type="http://schemas.openxmlformats.org/officeDocument/2006/relationships/image" Target="media/image48.emf"/><Relationship Id="rId101" Type="http://schemas.openxmlformats.org/officeDocument/2006/relationships/image" Target="media/image49.emf"/><Relationship Id="rId122" Type="http://schemas.openxmlformats.org/officeDocument/2006/relationships/customXml" Target="ink/ink60.xml"/><Relationship Id="rId143" Type="http://schemas.openxmlformats.org/officeDocument/2006/relationships/image" Target="media/image70.emf"/><Relationship Id="rId148" Type="http://schemas.openxmlformats.org/officeDocument/2006/relationships/customXml" Target="ink/ink73.xml"/><Relationship Id="rId164" Type="http://schemas.openxmlformats.org/officeDocument/2006/relationships/customXml" Target="ink/ink81.xml"/><Relationship Id="rId169" Type="http://schemas.openxmlformats.org/officeDocument/2006/relationships/image" Target="media/image83.emf"/><Relationship Id="rId185" Type="http://schemas.openxmlformats.org/officeDocument/2006/relationships/image" Target="media/image91.emf"/><Relationship Id="rId334" Type="http://schemas.openxmlformats.org/officeDocument/2006/relationships/image" Target="media/image166.wmf"/><Relationship Id="rId350" Type="http://schemas.openxmlformats.org/officeDocument/2006/relationships/fontTable" Target="fontTable.xml"/><Relationship Id="rId4" Type="http://schemas.openxmlformats.org/officeDocument/2006/relationships/customXml" Target="ink/ink1.xml"/><Relationship Id="rId9" Type="http://schemas.openxmlformats.org/officeDocument/2006/relationships/image" Target="media/image3.emf"/><Relationship Id="rId180" Type="http://schemas.openxmlformats.org/officeDocument/2006/relationships/customXml" Target="ink/ink89.xml"/><Relationship Id="rId210" Type="http://schemas.openxmlformats.org/officeDocument/2006/relationships/customXml" Target="ink/ink104.xml"/><Relationship Id="rId215" Type="http://schemas.openxmlformats.org/officeDocument/2006/relationships/image" Target="media/image106.emf"/><Relationship Id="rId236" Type="http://schemas.openxmlformats.org/officeDocument/2006/relationships/customXml" Target="ink/ink117.xml"/><Relationship Id="rId257" Type="http://schemas.openxmlformats.org/officeDocument/2006/relationships/image" Target="media/image127.emf"/><Relationship Id="rId278" Type="http://schemas.openxmlformats.org/officeDocument/2006/relationships/customXml" Target="ink/ink138.xml"/><Relationship Id="rId26" Type="http://schemas.openxmlformats.org/officeDocument/2006/relationships/customXml" Target="ink/ink12.xml"/><Relationship Id="rId231" Type="http://schemas.openxmlformats.org/officeDocument/2006/relationships/image" Target="media/image114.emf"/><Relationship Id="rId252" Type="http://schemas.openxmlformats.org/officeDocument/2006/relationships/customXml" Target="ink/ink125.xml"/><Relationship Id="rId273" Type="http://schemas.openxmlformats.org/officeDocument/2006/relationships/image" Target="media/image135.emf"/><Relationship Id="rId294" Type="http://schemas.openxmlformats.org/officeDocument/2006/relationships/customXml" Target="ink/ink146.xml"/><Relationship Id="rId308" Type="http://schemas.openxmlformats.org/officeDocument/2006/relationships/customXml" Target="ink/ink153.xml"/><Relationship Id="rId329" Type="http://schemas.openxmlformats.org/officeDocument/2006/relationships/image" Target="media/image163.emf"/><Relationship Id="rId47" Type="http://schemas.openxmlformats.org/officeDocument/2006/relationships/image" Target="media/image22.emf"/><Relationship Id="rId68" Type="http://schemas.openxmlformats.org/officeDocument/2006/relationships/customXml" Target="ink/ink33.xml"/><Relationship Id="rId89" Type="http://schemas.openxmlformats.org/officeDocument/2006/relationships/image" Target="media/image43.emf"/><Relationship Id="rId112" Type="http://schemas.openxmlformats.org/officeDocument/2006/relationships/customXml" Target="ink/ink55.xml"/><Relationship Id="rId133" Type="http://schemas.openxmlformats.org/officeDocument/2006/relationships/image" Target="media/image65.emf"/><Relationship Id="rId154" Type="http://schemas.openxmlformats.org/officeDocument/2006/relationships/customXml" Target="ink/ink76.xml"/><Relationship Id="rId175" Type="http://schemas.openxmlformats.org/officeDocument/2006/relationships/image" Target="media/image86.emf"/><Relationship Id="rId340" Type="http://schemas.openxmlformats.org/officeDocument/2006/relationships/image" Target="media/image169.emf"/><Relationship Id="rId196" Type="http://schemas.openxmlformats.org/officeDocument/2006/relationships/customXml" Target="ink/ink97.xml"/><Relationship Id="rId200" Type="http://schemas.openxmlformats.org/officeDocument/2006/relationships/customXml" Target="ink/ink99.xml"/><Relationship Id="rId16" Type="http://schemas.openxmlformats.org/officeDocument/2006/relationships/customXml" Target="ink/ink7.xml"/><Relationship Id="rId221" Type="http://schemas.openxmlformats.org/officeDocument/2006/relationships/image" Target="media/image109.emf"/><Relationship Id="rId242" Type="http://schemas.openxmlformats.org/officeDocument/2006/relationships/customXml" Target="ink/ink120.xml"/><Relationship Id="rId263" Type="http://schemas.openxmlformats.org/officeDocument/2006/relationships/image" Target="media/image130.emf"/><Relationship Id="rId284" Type="http://schemas.openxmlformats.org/officeDocument/2006/relationships/customXml" Target="ink/ink141.xml"/><Relationship Id="rId319" Type="http://schemas.openxmlformats.org/officeDocument/2006/relationships/oleObject" Target="embeddings/oleObject3.bin"/><Relationship Id="rId37" Type="http://schemas.openxmlformats.org/officeDocument/2006/relationships/image" Target="media/image17.emf"/><Relationship Id="rId58" Type="http://schemas.openxmlformats.org/officeDocument/2006/relationships/customXml" Target="ink/ink28.xml"/><Relationship Id="rId79" Type="http://schemas.openxmlformats.org/officeDocument/2006/relationships/image" Target="media/image38.emf"/><Relationship Id="rId102" Type="http://schemas.openxmlformats.org/officeDocument/2006/relationships/customXml" Target="ink/ink50.xml"/><Relationship Id="rId123" Type="http://schemas.openxmlformats.org/officeDocument/2006/relationships/image" Target="media/image60.emf"/><Relationship Id="rId144" Type="http://schemas.openxmlformats.org/officeDocument/2006/relationships/customXml" Target="ink/ink71.xml"/><Relationship Id="rId330" Type="http://schemas.openxmlformats.org/officeDocument/2006/relationships/image" Target="media/image164.wmf"/><Relationship Id="rId90" Type="http://schemas.openxmlformats.org/officeDocument/2006/relationships/customXml" Target="ink/ink44.xml"/><Relationship Id="rId165" Type="http://schemas.openxmlformats.org/officeDocument/2006/relationships/image" Target="media/image81.emf"/><Relationship Id="rId186" Type="http://schemas.openxmlformats.org/officeDocument/2006/relationships/customXml" Target="ink/ink92.xml"/><Relationship Id="rId351" Type="http://schemas.openxmlformats.org/officeDocument/2006/relationships/theme" Target="theme/theme1.xml"/><Relationship Id="rId211" Type="http://schemas.openxmlformats.org/officeDocument/2006/relationships/image" Target="media/image104.emf"/><Relationship Id="rId232" Type="http://schemas.openxmlformats.org/officeDocument/2006/relationships/customXml" Target="ink/ink115.xml"/><Relationship Id="rId253" Type="http://schemas.openxmlformats.org/officeDocument/2006/relationships/image" Target="media/image125.emf"/><Relationship Id="rId274" Type="http://schemas.openxmlformats.org/officeDocument/2006/relationships/customXml" Target="ink/ink136.xml"/><Relationship Id="rId295" Type="http://schemas.openxmlformats.org/officeDocument/2006/relationships/image" Target="media/image146.emf"/><Relationship Id="rId309" Type="http://schemas.openxmlformats.org/officeDocument/2006/relationships/image" Target="media/image153.emf"/><Relationship Id="rId27" Type="http://schemas.openxmlformats.org/officeDocument/2006/relationships/image" Target="media/image12.emf"/><Relationship Id="rId48" Type="http://schemas.openxmlformats.org/officeDocument/2006/relationships/customXml" Target="ink/ink23.xml"/><Relationship Id="rId69" Type="http://schemas.openxmlformats.org/officeDocument/2006/relationships/image" Target="media/image33.emf"/><Relationship Id="rId113" Type="http://schemas.openxmlformats.org/officeDocument/2006/relationships/image" Target="media/image55.emf"/><Relationship Id="rId134" Type="http://schemas.openxmlformats.org/officeDocument/2006/relationships/customXml" Target="ink/ink66.xml"/><Relationship Id="rId320" Type="http://schemas.openxmlformats.org/officeDocument/2006/relationships/image" Target="media/image158.wmf"/><Relationship Id="rId80" Type="http://schemas.openxmlformats.org/officeDocument/2006/relationships/customXml" Target="ink/ink39.xml"/><Relationship Id="rId155" Type="http://schemas.openxmlformats.org/officeDocument/2006/relationships/image" Target="media/image76.emf"/><Relationship Id="rId176" Type="http://schemas.openxmlformats.org/officeDocument/2006/relationships/customXml" Target="ink/ink87.xml"/><Relationship Id="rId197" Type="http://schemas.openxmlformats.org/officeDocument/2006/relationships/image" Target="media/image97.emf"/><Relationship Id="rId341" Type="http://schemas.openxmlformats.org/officeDocument/2006/relationships/image" Target="media/image170.wmf"/><Relationship Id="rId201" Type="http://schemas.openxmlformats.org/officeDocument/2006/relationships/image" Target="media/image99.emf"/><Relationship Id="rId222" Type="http://schemas.openxmlformats.org/officeDocument/2006/relationships/customXml" Target="ink/ink110.xml"/><Relationship Id="rId243" Type="http://schemas.openxmlformats.org/officeDocument/2006/relationships/image" Target="media/image120.emf"/><Relationship Id="rId264" Type="http://schemas.openxmlformats.org/officeDocument/2006/relationships/customXml" Target="ink/ink131.xml"/><Relationship Id="rId285" Type="http://schemas.openxmlformats.org/officeDocument/2006/relationships/image" Target="media/image141.emf"/><Relationship Id="rId17" Type="http://schemas.openxmlformats.org/officeDocument/2006/relationships/image" Target="media/image7.emf"/><Relationship Id="rId38" Type="http://schemas.openxmlformats.org/officeDocument/2006/relationships/customXml" Target="ink/ink18.xml"/><Relationship Id="rId59" Type="http://schemas.openxmlformats.org/officeDocument/2006/relationships/image" Target="media/image28.emf"/><Relationship Id="rId103" Type="http://schemas.openxmlformats.org/officeDocument/2006/relationships/image" Target="media/image50.emf"/><Relationship Id="rId124" Type="http://schemas.openxmlformats.org/officeDocument/2006/relationships/customXml" Target="ink/ink61.xml"/><Relationship Id="rId310" Type="http://schemas.openxmlformats.org/officeDocument/2006/relationships/customXml" Target="ink/ink154.xml"/><Relationship Id="rId70" Type="http://schemas.openxmlformats.org/officeDocument/2006/relationships/customXml" Target="ink/ink34.xml"/><Relationship Id="rId91" Type="http://schemas.openxmlformats.org/officeDocument/2006/relationships/image" Target="media/image44.emf"/><Relationship Id="rId145" Type="http://schemas.openxmlformats.org/officeDocument/2006/relationships/image" Target="media/image71.emf"/><Relationship Id="rId166" Type="http://schemas.openxmlformats.org/officeDocument/2006/relationships/customXml" Target="ink/ink82.xml"/><Relationship Id="rId187" Type="http://schemas.openxmlformats.org/officeDocument/2006/relationships/image" Target="media/image92.emf"/><Relationship Id="rId331" Type="http://schemas.openxmlformats.org/officeDocument/2006/relationships/oleObject" Target="embeddings/oleObject8.bin"/><Relationship Id="rId1" Type="http://schemas.openxmlformats.org/officeDocument/2006/relationships/styles" Target="styles.xml"/><Relationship Id="rId212" Type="http://schemas.openxmlformats.org/officeDocument/2006/relationships/customXml" Target="ink/ink105.xml"/><Relationship Id="rId233" Type="http://schemas.openxmlformats.org/officeDocument/2006/relationships/image" Target="media/image115.emf"/><Relationship Id="rId254" Type="http://schemas.openxmlformats.org/officeDocument/2006/relationships/customXml" Target="ink/ink126.xml"/><Relationship Id="rId28" Type="http://schemas.openxmlformats.org/officeDocument/2006/relationships/customXml" Target="ink/ink13.xml"/><Relationship Id="rId49" Type="http://schemas.openxmlformats.org/officeDocument/2006/relationships/image" Target="media/image23.emf"/><Relationship Id="rId114" Type="http://schemas.openxmlformats.org/officeDocument/2006/relationships/customXml" Target="ink/ink56.xml"/><Relationship Id="rId275" Type="http://schemas.openxmlformats.org/officeDocument/2006/relationships/image" Target="media/image136.emf"/><Relationship Id="rId296" Type="http://schemas.openxmlformats.org/officeDocument/2006/relationships/customXml" Target="ink/ink147.xml"/><Relationship Id="rId300" Type="http://schemas.openxmlformats.org/officeDocument/2006/relationships/customXml" Target="ink/ink149.xml"/><Relationship Id="rId60" Type="http://schemas.openxmlformats.org/officeDocument/2006/relationships/customXml" Target="ink/ink29.xml"/><Relationship Id="rId81" Type="http://schemas.openxmlformats.org/officeDocument/2006/relationships/image" Target="media/image39.emf"/><Relationship Id="rId135" Type="http://schemas.openxmlformats.org/officeDocument/2006/relationships/image" Target="media/image66.emf"/><Relationship Id="rId156" Type="http://schemas.openxmlformats.org/officeDocument/2006/relationships/customXml" Target="ink/ink77.xml"/><Relationship Id="rId177" Type="http://schemas.openxmlformats.org/officeDocument/2006/relationships/image" Target="media/image87.emf"/><Relationship Id="rId198" Type="http://schemas.openxmlformats.org/officeDocument/2006/relationships/customXml" Target="ink/ink98.xml"/><Relationship Id="rId321" Type="http://schemas.openxmlformats.org/officeDocument/2006/relationships/oleObject" Target="embeddings/oleObject4.bin"/><Relationship Id="rId342" Type="http://schemas.openxmlformats.org/officeDocument/2006/relationships/oleObject" Target="embeddings/oleObject13.bin"/><Relationship Id="rId202" Type="http://schemas.openxmlformats.org/officeDocument/2006/relationships/customXml" Target="ink/ink100.xml"/><Relationship Id="rId223" Type="http://schemas.openxmlformats.org/officeDocument/2006/relationships/image" Target="media/image110.emf"/><Relationship Id="rId244" Type="http://schemas.openxmlformats.org/officeDocument/2006/relationships/customXml" Target="ink/ink121.xml"/><Relationship Id="rId18" Type="http://schemas.openxmlformats.org/officeDocument/2006/relationships/customXml" Target="ink/ink8.xml"/><Relationship Id="rId39" Type="http://schemas.openxmlformats.org/officeDocument/2006/relationships/image" Target="media/image18.emf"/><Relationship Id="rId265" Type="http://schemas.openxmlformats.org/officeDocument/2006/relationships/image" Target="media/image131.emf"/><Relationship Id="rId286" Type="http://schemas.openxmlformats.org/officeDocument/2006/relationships/customXml" Target="ink/ink142.xml"/><Relationship Id="rId50" Type="http://schemas.openxmlformats.org/officeDocument/2006/relationships/customXml" Target="ink/ink24.xml"/><Relationship Id="rId104" Type="http://schemas.openxmlformats.org/officeDocument/2006/relationships/customXml" Target="ink/ink51.xml"/><Relationship Id="rId125" Type="http://schemas.openxmlformats.org/officeDocument/2006/relationships/image" Target="media/image61.emf"/><Relationship Id="rId146" Type="http://schemas.openxmlformats.org/officeDocument/2006/relationships/customXml" Target="ink/ink72.xml"/><Relationship Id="rId167" Type="http://schemas.openxmlformats.org/officeDocument/2006/relationships/image" Target="media/image82.emf"/><Relationship Id="rId188" Type="http://schemas.openxmlformats.org/officeDocument/2006/relationships/customXml" Target="ink/ink93.xml"/><Relationship Id="rId311" Type="http://schemas.openxmlformats.org/officeDocument/2006/relationships/image" Target="media/image154.emf"/><Relationship Id="rId332" Type="http://schemas.openxmlformats.org/officeDocument/2006/relationships/image" Target="media/image165.wmf"/><Relationship Id="rId71" Type="http://schemas.openxmlformats.org/officeDocument/2006/relationships/image" Target="media/image34.emf"/><Relationship Id="rId92" Type="http://schemas.openxmlformats.org/officeDocument/2006/relationships/customXml" Target="ink/ink45.xml"/><Relationship Id="rId213" Type="http://schemas.openxmlformats.org/officeDocument/2006/relationships/image" Target="media/image105.emf"/><Relationship Id="rId234" Type="http://schemas.openxmlformats.org/officeDocument/2006/relationships/customXml" Target="ink/ink116.xml"/><Relationship Id="rId2" Type="http://schemas.openxmlformats.org/officeDocument/2006/relationships/settings" Target="settings.xml"/><Relationship Id="rId29" Type="http://schemas.openxmlformats.org/officeDocument/2006/relationships/image" Target="media/image13.emf"/><Relationship Id="rId255" Type="http://schemas.openxmlformats.org/officeDocument/2006/relationships/image" Target="media/image126.emf"/><Relationship Id="rId276" Type="http://schemas.openxmlformats.org/officeDocument/2006/relationships/customXml" Target="ink/ink137.xml"/><Relationship Id="rId297" Type="http://schemas.openxmlformats.org/officeDocument/2006/relationships/image" Target="media/image147.emf"/><Relationship Id="rId40" Type="http://schemas.openxmlformats.org/officeDocument/2006/relationships/customXml" Target="ink/ink19.xml"/><Relationship Id="rId115" Type="http://schemas.openxmlformats.org/officeDocument/2006/relationships/image" Target="media/image56.emf"/><Relationship Id="rId136" Type="http://schemas.openxmlformats.org/officeDocument/2006/relationships/customXml" Target="ink/ink67.xml"/><Relationship Id="rId157" Type="http://schemas.openxmlformats.org/officeDocument/2006/relationships/image" Target="media/image77.emf"/><Relationship Id="rId178" Type="http://schemas.openxmlformats.org/officeDocument/2006/relationships/customXml" Target="ink/ink88.xml"/><Relationship Id="rId301" Type="http://schemas.openxmlformats.org/officeDocument/2006/relationships/image" Target="media/image149.emf"/><Relationship Id="rId322" Type="http://schemas.openxmlformats.org/officeDocument/2006/relationships/image" Target="media/image159.wmf"/><Relationship Id="rId343" Type="http://schemas.openxmlformats.org/officeDocument/2006/relationships/image" Target="media/image171.wmf"/><Relationship Id="rId61" Type="http://schemas.openxmlformats.org/officeDocument/2006/relationships/image" Target="media/image29.emf"/><Relationship Id="rId82" Type="http://schemas.openxmlformats.org/officeDocument/2006/relationships/customXml" Target="ink/ink40.xml"/><Relationship Id="rId199" Type="http://schemas.openxmlformats.org/officeDocument/2006/relationships/image" Target="media/image98.emf"/><Relationship Id="rId203" Type="http://schemas.openxmlformats.org/officeDocument/2006/relationships/image" Target="media/image100.emf"/><Relationship Id="rId19" Type="http://schemas.openxmlformats.org/officeDocument/2006/relationships/image" Target="media/image8.emf"/><Relationship Id="rId224" Type="http://schemas.openxmlformats.org/officeDocument/2006/relationships/customXml" Target="ink/ink111.xml"/><Relationship Id="rId245" Type="http://schemas.openxmlformats.org/officeDocument/2006/relationships/image" Target="media/image121.emf"/><Relationship Id="rId266" Type="http://schemas.openxmlformats.org/officeDocument/2006/relationships/customXml" Target="ink/ink132.xml"/><Relationship Id="rId287" Type="http://schemas.openxmlformats.org/officeDocument/2006/relationships/image" Target="media/image142.emf"/><Relationship Id="rId30" Type="http://schemas.openxmlformats.org/officeDocument/2006/relationships/customXml" Target="ink/ink14.xml"/><Relationship Id="rId105" Type="http://schemas.openxmlformats.org/officeDocument/2006/relationships/image" Target="media/image51.emf"/><Relationship Id="rId126" Type="http://schemas.openxmlformats.org/officeDocument/2006/relationships/customXml" Target="ink/ink62.xml"/><Relationship Id="rId147" Type="http://schemas.openxmlformats.org/officeDocument/2006/relationships/image" Target="media/image72.emf"/><Relationship Id="rId168" Type="http://schemas.openxmlformats.org/officeDocument/2006/relationships/customXml" Target="ink/ink83.xml"/><Relationship Id="rId312" Type="http://schemas.openxmlformats.org/officeDocument/2006/relationships/image" Target="media/image1.wmf"/><Relationship Id="rId333" Type="http://schemas.openxmlformats.org/officeDocument/2006/relationships/oleObject" Target="embeddings/oleObject9.bin"/><Relationship Id="rId51" Type="http://schemas.openxmlformats.org/officeDocument/2006/relationships/image" Target="media/image24.emf"/><Relationship Id="rId72" Type="http://schemas.openxmlformats.org/officeDocument/2006/relationships/customXml" Target="ink/ink35.xml"/><Relationship Id="rId93" Type="http://schemas.openxmlformats.org/officeDocument/2006/relationships/image" Target="media/image45.emf"/><Relationship Id="rId189" Type="http://schemas.openxmlformats.org/officeDocument/2006/relationships/image" Target="media/image93.emf"/><Relationship Id="rId3" Type="http://schemas.openxmlformats.org/officeDocument/2006/relationships/webSettings" Target="webSettings.xml"/><Relationship Id="rId214" Type="http://schemas.openxmlformats.org/officeDocument/2006/relationships/customXml" Target="ink/ink106.xml"/><Relationship Id="rId235" Type="http://schemas.openxmlformats.org/officeDocument/2006/relationships/image" Target="media/image116.emf"/><Relationship Id="rId256" Type="http://schemas.openxmlformats.org/officeDocument/2006/relationships/customXml" Target="ink/ink127.xml"/><Relationship Id="rId277" Type="http://schemas.openxmlformats.org/officeDocument/2006/relationships/image" Target="media/image137.emf"/><Relationship Id="rId298" Type="http://schemas.openxmlformats.org/officeDocument/2006/relationships/customXml" Target="ink/ink148.xml"/><Relationship Id="rId116" Type="http://schemas.openxmlformats.org/officeDocument/2006/relationships/customXml" Target="ink/ink57.xml"/><Relationship Id="rId137" Type="http://schemas.openxmlformats.org/officeDocument/2006/relationships/image" Target="media/image67.emf"/><Relationship Id="rId158" Type="http://schemas.openxmlformats.org/officeDocument/2006/relationships/customXml" Target="ink/ink78.xml"/><Relationship Id="rId302" Type="http://schemas.openxmlformats.org/officeDocument/2006/relationships/customXml" Target="ink/ink150.xml"/><Relationship Id="rId323" Type="http://schemas.openxmlformats.org/officeDocument/2006/relationships/oleObject" Target="embeddings/oleObject5.bin"/><Relationship Id="rId344" Type="http://schemas.openxmlformats.org/officeDocument/2006/relationships/oleObject" Target="embeddings/oleObject14.bin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25.86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15 419 41,'0'0'11,"0"0"-11,0 0 8,-4-6-8,1 1 7,-1-4-7,-4-5 1,1 0-1,3-8 1,-4-1-1,1-5 4,-4 0-4,-1-2 0,-3-2 0,0-1 1,-4 2-1,4 0 0,0 2 0,5 4 0,-1 5 0,3 3-1,1 6 1,-1 2 2,4 7-2,-3 2 0,3 11 0,0 9-2,-3 8 2,-1 3 0,4 0 0,-3 0 0,-1 3 0,-3-3 0,0 0 0,0-4 2,-1 4-2,1-5-1,3-4 1,-3-2 1,4-3-1,3-6 2,0-2-2,0-4 2,1-2-2,-1-3 1,0-6-1,4-5 3,0-9-3,-4-2-1,4-6 1,-4-6 1,1 0-1,3 1-1,-4-4 1,0 1 1,0 5-1,1 2-2,-1 7 2,0 5 1,-3 3-1,3 2 1,-4 4-1,-3 0 1,0 2-1,-4 6-1,0 6 1,1 5 0,-2 9 0,-2 2 0,-1 6 0,0 3 0,0 6 0,4-3-2,4 6 2,0-5 0,3 2 0,0-6 2,5-3-2,3-8 1,0-3-1,0 0-4,3 0 4,-3-3-8,0 0 8,0 0-15,0-3 15,0-5-21,0 0 21,0-6-35,0 0 35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2.94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7 55 52,'0'0'16,"8"0"-16,3 0 5,1 3-5,6-3 7,-3 0-7,8 0 6,-1-3-6,9 1 4,-1-1-4,7-3 2,1 0-2,26 1-1,0-4 1,-4 4-1,-1-1 1,-6-3 0,-1 7 0,1-1 0,-4 0 0,-4 3 1,-3 3-1,-9 2-1,-3 1 1,-3 0 0,-5-3 0,1-1 2,-4 1-2,0 0 1,-8 0-1,0 3-1,-3-1 1,-5 1-2,1 2 2,-4 1 2,0-1-2,-4-2 1,4 5-1,-7-2 2,3-4-2,0 1-1,1 3 1,-1-1 1,-4 3-1,5 1 1,-1 5-1,0 2-1,-4 4 1,5 3 2,3 2-2,-4-3-2,0 1 2,4-7 0,-4-2 0,1-5 0,3-1 0,-4-5 2,0-1-2,4-2-1,-4 0 1,-3 0 0,-1 0 0,1 0-1,-1-3 1,-3 5-1,-8-2 1,0 3-2,-3-1 2,-4-2-6,3 0 6,-3 3 1,-1-1-1,5 1-1,-5 5 1,1-2-3,0 2 3,-1-2 4,1-4-4,-4-2-2,0 0 2,-26 3-1,4-1 1,7 1 2,0-1-2,7-2-1,0 3 1,4 0 2,1-6-2,6-3 3,-3 0-3,8-3-1,-1 1 1,4-4 2,0 1-2,8-4-4,-4 4 4,4 2-12,3 1 12,5-1-23,3 6 23,0 0-30,3 6 30,9 2-21,-1 1 21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4.3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66,'0'0'9,"0"0"-9,0 3 2,0 6-2,0 5 4,4 3-4,-1 5-1,1 6 1,0 6 6,-1 0-6,1 2 6,0 7-6,0-4 2,-1 1-2,1-7 0,0-5 0,-1-5-2,1-9 2,-4-5-3,4-4 3,-4-5-3,3-11 3,-3-6-43,0-6 43,0-2-42,8-9 42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2.62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6 52,'0'0'19,"4"0"-19,7-3 16,1 3-16,3-6 10,3 1-10,1 2 9,15-3-9,0 3 1,-4 6-1,-3-3 1,-1 3-1,-7 3-5,0-1 5,-4 1-56,-4-1 56,0 4-46,-3-1 46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38.72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107 36,'0'-6'13,"0"6"-13,0 0 19,0 0-19,0 0 6,0 0-6,0 0 4,0 6-4,3 5 6,1 3-6,0 9 2,0-1-2,-1 1 1,1-1-1,0 6 8,-4 2-8,4-5 8,-4 3-8,0-3 8,0 1-8,0-1 1,0-2-1,0-4 1,0-2-1,0-3-1,0 0 1,0-2 3,0-4-3,0-2-1,4-3 1,-4 2-1,0-5 1,3 3 1,5-3-1,-1-3 0,1 3 0,3 0 0,0 0 0,4-3 0,1 1 0,-1 2 0,0-3 0,3 0 0,-3 3 0,1 0 1,-1 0-1,0 0-1,0 0 1,7 0 1,-3 3-1,4 0-1,-5-3 1,9 2 0,-5 1 0,1 0-1,0 0 1,3 0 3,-7-3-3,3 0 0,1 0 0,-1-3 0,1 3 0,3-3-1,-3 3 1,3-3 1,-3 3-1,22-3 0,-4 1 0,-7-1 3,0-3-3,-4 3-1,0 3 1,-3-2 0,-1 2 0,-3 2 2,3-2-2,-3 3-1,-2 0 1,-2-3 0,0 0 0,0 0-1,3 0 1,-3 0 0,4 3 0,-5 0 1,5-3-1,-1 0 1,1 2-1,-4 1-2,0 0 2,3 3 2,5-3-2,-1-1-1,0 1 1,1-3 0,-1 0 0,0 0 0,1 0 0,-5 0 1,1 0-1,3 0 0,-7-3 0,4 3 1,-1-5-1,1 2 0,-4-3 0,3 1 1,-3 2-1,3-3 1,24 3-1,-9 1-1,-7-1 1,-3 3 0,-1 0 0,-3 0 1,-5 0-1,1 0-1,-7 0 1,3 0 1,-8 3-1,1-3 0,-1 2 0,-3-2 0,-4 0 0,0 0 3,0 0-3,0 0 11,0 0-11,0 0 7,0 0-7,0 0-1,0-5 1,0 2 1,0-3-1,0-2 1,0-1-1,-4-2-2,4 0 2,0-3 3,0 0-3,-4-9-2,4 3 2,0-2 0,0-1 0,-3-2-1,3 2 1,3-3 2,-3 1-2,4 2-2,0 1 2,-4 8 1,0 0-1,4 5 0,-4 1 0,3 2 0,-3 3 0,0 0 0,0-2 0,0 5 0,0-6 0,0 0 1,4 1-1,-4-1-1,0 1 1,0 2 1,4-3-1,0 3-1,-4 3 1,0 0 0,0-5 0,0 2 0,0 3 0,0 0 0,0 0 0,0 0-1,0 0 1,0 0 1,0-6-1,0 6 0,-4-3 0,4 1 0,0 2 0,-4-3 0,4 3 0,-7 0-2,3 0 2,-4 0 2,1 3-2,-1-1-6,1-2 6,-4 0 5,-1 0-5,5 0-5,-5 0 5,-3 0 1,4 0-1,0 0 5,-4 0-5,3-2-1,-21 2 1,6 0 1,5 0-1,3 2 3,0-2-3,4 3-1,0 0 1,0 0 1,-4 0-1,8-3 1,-4 2-1,0 1 1,0-3-1,0 6 2,-4-6-2,4 3 2,0-3-2,-4 3 2,-4-3-2,1-3 3,-5 0-3,5 3 0,-8-3 0,3 0 1,-3 0-1,4 1 0,0-1 0,-1 0-2,1 0 2,-4-2 1,3 2-1,-3-3 1,0-2-1,4 2-1,0-2 1,-5 2 2,5-3-2,-7 4-1,3-1 1,0 3-1,0 1 1,0-1 0,-19 0 0,8 0 2,7 0-2,4 0-2,-1 3 2,5 0 1,4-2-1,-1 2 0,-3 0 0,3 0 2,0 0-2,1 0-3,-4 2 3,3 1 2,-7 0-2,4 0-1,-5 0 1,5 2 1,-4-5-1,4 6-1,-1-3 1,8 5 0,-7-5 0,4 3 0,-1-3 0,-3 2 2,3-5-2,0 3-3,1-3 3,7 0 0,0 0 0,4 0 0,7 0 0,0 0-25,4 0 25,0 0-50,8 6 50,7-1-82,7 7 82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7.43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5,'0'0'5,"0"0"-5,0 0 0,0 0 0,0 0-30,0 0 30,3 1-59,4-1 59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6.0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2 67,'0'0'23,"4"-3"-23,4 0 22,3 1-22,4-1 2,0 0-2,0-2 1,0 5-1,3-3-12,-3 3 12,4 0-55,0 3 55,0 5-47,3-5 4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3.52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53,'0'0'15,"0"0"-15,0 0 11,0 0-11,3 6 2,1-3-2,0 5 2,-4 6-2,4 3 4,-4 0-4,0 6 9,-4 2-9,0 3 9,0 1-9,1 2 9,3 2-9,0 4 0,0-3 0,3 0 4,5-3-4,-1 0 2,5 0-2,-1-6 1,4-3-1,0-2 0,4-3 0,-1-9-1,5-2 1,-2-6 2,2-3-2,-1-5 0,-3-6 0,4-3-1,-8-3 1,4 0 2,-8-5-2,-4 5 0,-3 1 0,-4 5 0,-4-1 0,-3 4 0,-1 0 0,-3 5 0,0 3 0,-1 6 0,1 6 0,0 2 0,3 9 0,5 5 0,-1 3 0,8 0 0,-4 6 0,7-6-31,1-2 31,7-7-91,4-7 91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2.94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31 70,'0'0'17,"0"0"-17,0-5 10,4 2-10,4 1 1,-1-1-1,8 3 5,0 0-5,4 0 4,4 0-4,-4-3-4,3 3 4,1 0 3,3 0-3,-7 0-19,4-3 19,-5 3-48,1-2 48,4-1-38,-4-3 3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39.28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1 0 71,'0'0'19,"0"0"-19,0 0 19,0 0-19,-4 6 6,4-1-6,-4 7 3,0 5-3,4-1 0,0 10 0,0 2 0,-3 5 0,3-2 2,-4 0-2,0 3-6,4-9 6,-4-2-42,4-1 42,-3-2-67,6-1 67,-3 1-4,0-3 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35.28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412 50,'0'-5'23,"4"-7"-23,0-2 10,-4-11-10,7-9 10,1-8-10,-1-4 3,4 1-3,4 6 0,-3 5 0,-1 3 0,4 3 0,-4 11 0,1 3 0,-5 11 0,1 0 0,3 3 8,-3 6-8,-1 2 2,4 3-2,-3 6 2,3 3-2,-3 0 2,-1 5-2,1-5 1,-4 2-1,3-5 3,-3 0-3,0-5 1,-1-4-1,-3-2 1,0-1-1,0-5 2,0 0-2,0 0 4,4-11-4,0-6 1,0-5-1,0-4 0,-1 1 0,1-1-3,4 4 3,-1-4-2,1 7 2,3 2 2,-4 5-2,5 4-4,-5 5 4,5 9 1,-1 5-1,0 6-2,0 3 2,1 2 4,-1 7-4,0 2 4,-3-3-4,3-6 3,-3 1-3,-1-6 2,-3-3-2,4-3-1,-5-2 1,1-4 1,-4 1-1,4-3-11,-4 0 11,0-3-41,0 0 41,0 0-75,22 11 75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08.11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67,'0'0'14,"0"0"-14,0 0 11,0 0-11,0 3 5,0 3-5,0 5 8,4 9-8,-4 5 10,3 9-10,-3 3 9,4 8-9,-4 11 6,0 7-6,0-1 1,-4-3-1,1-3 1,3-5-1,-4-6 0,4-11 0,4-6-3,-4-8 3,3-3-37,-3-8 37,23-1-83,-4-2 83,0-3-8,-4-1 8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1.05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3 0 44,'0'0'10,"0"0"-10,0 0 12,0 0-12,-4 5 5,1 4-5,-1 2 6,-4 6-6,5 5 9,-5 4-9,1 2 3,3 3-3,0-3 1,0-3-1,1 1 0,3-1 0,0 0 0,3 3 0,5-5 3,-4 2-3,3-5-3,4-6 3,4-3 0,0-5 0,-3-3 0,3-6 0,4-8 0,-1-6 0,1-6 0,-4 1 0,-4-4 0,1 4 0,-9-3 2,-3 2-2,0-2 13,-11-3-13,0 2 2,-4 4-2,-4 2 6,4 0-6,0 3 0,0 3 0,0 0-5,4 3 5,-1 3-30,5 2 30,7 0-64,0 6 64,7 3-13,5 0 13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07.73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4 88,'0'0'5,"0"0"-5,0-8 2,7-4-2,1-5 1,-1 3-1,5 3 0,3 3 0,3 5-1,1 3 1,4 8 1,-8 9-1,4 6 0,-12 8 0,-7 6 7,0-1-7,-4 1 1,-7 2-1,0 1 0,-4-3 0,4-6 0,-5-3 0,5-8 0,0-6 0,3-9 2,1-2-2,-1-3 1,5-3-1,-1-2-2,0-4 2,4-2 3,0 5-3,0 1-1,0-1 1,4 0-1,-4 6 1,7-2 0,8 2 0,4 2-1,0 4 1,7-3 2,-3 5-2,3-2 0,-3 0 0,-1-1-1,1 1 1,-4-3 0,-4 2 0,-4-2 1,1 0-1,-1 3-3,-4-4 3,-3-2-13,4 0 13,-5-2-37,5-4 37,-4 0-53,3-5 5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4.8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6 56,'0'0'29,"4"-3"-29,4 0 26,3 1-26,4-7 10,4 1-10,-1-3 1,1 3-1,0-1 0,-4 4 0,19-1-25,-4 6 25,-8 3-49,-3 2 49,-8 7-47,0-4 4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4.5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4 50,'0'0'18,"0"0"-18,4 0 22,0-2-22,3 2 18,5 0-18,-1 0 8,4-6-8,0 6 4,0-6-4,4-2 0,-4 5 0,0 3 1,0 3-1,0 2-3,-7-2 3,3 3-13,-4-3 13,1 5-31,-4-5 31,0 5-53,-1 4 53,-3-4-20,4 4 2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4.1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 68,'0'0'14,"7"-3"-14,5 3 10,22 0-10,-1 0 4,-2 3-4,-5 0 7,4 3-7,-4-1-5,1-2 5,-1 0 0,-7 0 0,0 3 4,0-1-4,-8 4 1,0-1-1,-3-2 0,-1 2 0,-3 3 0,0-2 0,-4 2 2,0 3-2,0 6 7,0 3-7,-4 8 11,0 0-11,-3 5 7,-1-2-7,1 0 3,3 0-3,0-3 0,0-3 0,4-2-1,0-7 1,0-4 1,0-4-1,4-3-8,-4 1 8,0-9-35,8 0 35,-1-6-49,1-5 49,7-6-40,-4 0 40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3.5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68 0 69,'0'0'14,"0"0"-14,0 0 9,-8 3-9,5 3 6,-5-1-6,1 6 8,-1 3-8,-3 3 2,0 9-2,0 5-1,-8 0 1,1 0 0,3-1 0,0 1 0,0-2 0,8-4-9,-1-3 9,4-5-18,1-8 18,6-4-44,1-2 44,4-6-35,6-5 35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3.2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70,'0'0'13,"0"0"-13,0 0 11,0 0-11,8 6 12,-1 3-12,5 2 2,3 6-2,0 3 4,0-1-4,4 7 3,0 2-3,-4-3-1,3-5 1,-2 3 0,-1-4 0,-4 1-4,-4-3 4,1-3-26,-4 0 26,-1-2-31,-3-7 31,4-2-44,-4-3 44,4-6-8,-4-5 8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2.92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4 24,'0'0'20,"0"0"-20,0 0 18,0 0-18,0 0 18,0 0-18,0 0 2,0 0-2,0 0 1,3 0-1,5 0 1,3-2-1,23-4 2,-4-2-2,4-1 0,-4 4 0,0 2-1,0 3 1,-4 0 0,-3 5 0,-8 4 0,-4 5 0,-3 3 1,-8 5-1,0 6 4,-4 1-4,-7-1 5,-1 0-5,-3 0 2,4-5-2,-4-1 1,4-8-1,-1-5 7,9-1-7,-1-2 5,4-6-5,0 0 0,0-6 0,4 3 0,-1-2 0,5-1 0,7-2 0,8 2 0,-1 6 0,1 3 0,-1 2 0,1 7 0,-5 2 0,-3 6 0,-3-1 0,-9 1 0,1 5 0,-8-2 1,1-1-1,-5 1 3,-3-3-3,-4-6 1,4-3-1,-4 0 2,0-8-2,0 0-1,3-3 1,1 0 0,0-3 0,3 3-7,1-3 7,3 0-42,4-2 42,0-4-53,8 1 53,3-1-13,0 1 13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0.27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5 60,'0'0'17,"7"-3"-17,4 1 12,4-1-12,4-2 14,4-4-14,-1 1 3,0 0-3,1 0 1,-1 2-1,-3 4 1,0 2-1,-4 0-10,-1 5 10,-2 1-25,-1-1 25,-7 3-48,-1 0 48,1 1-24,-4-1 2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07.02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5-1 40,'0'0'4,"0"0"-4,0 0 6,0 0-6,0 6 4,4-3-4,-4 2 3,4 1-3,3 0 4,-3-1-4,0 1-1,4-3 1,-1 2 7,1-2-7,3 3 2,-4-3-2,5-1 2,3 4-2,-4-3 4,4-3-4,-4 0 2,1 0-2,-1-6 1,4 3-1,0 1 1,0-1-1,0 0-2,0 0 2,4-3 3,0 4-3,-4 2-2,4-3 2,-4 0 1,0 0-1,0 0 1,-4 1-1,4-1 0,0 0 0,-3 3 0,-1-3 0,0 0 1,1 3-1,-1 0 2,0 0-2,0 0 0,-3-3 0,3 3-1,1 0 1,-1 0 0,-4 0 0,5 0 1,-1 0-1,-4 3 0,1-3 0,0 3-1,-1 0 1,1 0 1,-1 0-1,-3-1 0,3 1 0,1 0 3,-1-3-3,1 0 1,26 3-1,-12-3 1,5 3-1,-5-1 0,1 1 0,0 0 2,-1 0-2,-3 3 2,0-4-2,0 1 1,-1-3-1,1 3 2,-4 0-2,0-3 2,0 0-2,0 0 0,1 0 0,-5 0 0,4 0 0,-4 0 1,4-3-1,-3 3 0,-1 0 0,0 3 5,4-3-5,-4 5 0,1-2 0,3 0 0,0-3 0,0 3 2,0-3-2,0 3-2,0-3 2,-4 3-5,1-1 5,3-2 0,0 3 0,0-3 5,0 3-5,4 0 0,0-3 0,-1 3 1,5 0-1,-4-3 1,3 2-1,-3 4 0,0-3 0,4 0 1,-5-1-1,1 1 0,0 0 0,0 0 2,3 0-2,1 0-2,0-3 2,-1 0 3,1 0-3,22-3-1,-4 3 1,-7 0 1,0-3-1,4 0 4,-4 0-4,-4 3-5,0-3 5,0 1 1,0-1-1,0 3 1,0-3-1,-3 0 0,3 0 0,0 1 0,0 2 0,0-3 1,-3 0-1,-1 0-1,0 0 1,8 3 2,-4-3-2,0 3 0,4 0 0,-4 0 1,-3 0-1,3 0 1,-4 0-1,-3-2-1,3-1 1,0 3 0,-3-3 0,0 0 1,-1-3-1,1 4 1,-1-1-1,20 0 1,-8 3-1,-1-3 0,-2 0 0,-5 3 0,0 0 0,-3 0 0,3-2 0,-7 2 1,4 0-1,-5-3 2,1 3-2,-4 0 0,0 0 0,0 0 0,1 3 0,-1-3 3,-4 0-3,0 0-2,0 0 2,1 0 0,-1 0 0,0 0 0,1 0 0,-1-3 0,0 6 0,1-3 0,-1 0 0,0 0 0,0 0 0,1 2-1,-1 1 1,0 0 1,1-3-1,-5 3 0,1-3 0,3 3 0,0-3 0,4 0 0,-3 2 0,3-2 0,3 0 0,1-2 1,-4-1-1,4-3 1,0 3-1,0 1-1,0-1 1,-1 0 1,-3 0-1,4-3 0,-4 4 0,4-4 1,-4 3-1,0 0 0,0 1 0,0-1-1,-3 0 1,3 0 1,0 0-1,0 3 0,0 0 0,4-3 0,-8 3 0,4 0-1,-4 0 1,23 3 1,-4-3-1,-3 0 0,-5-3 0,-3 3 0,4 0 0,-4-2-1,-1 2 1,1 2 1,0-2-1,-4 0 0,0 3 0,0 0 0,0-3 0,0 3 0,0-3 0,-3 6 2,3-6-2,-4 0-2,4 0 2,-4 0 2,4 2-2,-3-2 0,3 3 0,-4 0 0,4 0 0,0-3 1,0 3-1,0-1 0,0-2 0,0 0 3,-3 0-3,3 3-1,-4-3 1,0 0-1,1 0 1,-1 3 2,0-3-2,1 3-2,-1 0 2,4-3 1,-4 0-1,0 0 0,1 3 0,-1-1 2,0 1-2,1 0 2,-1 0-2,-4 0-1,5-3 1,-5 2 1,1 1-1,3-3 1,-3 0-1,3 0 0,-4 0 0,5 3 2,-5-3-2,1 0 2,3 0-2,-3 0 1,3 0-1,-4 0 5,1 0-5,-1 0-6,1 0 6,3 0 6,-3-3-6,-1 3-5,1 0 5,-1 3 6,1-3-6,-1 0 0,5 0 0,-5 0 0,5 3 0,-5 0 1,1 0-1,3-1-1,-4-2 1,1 0 0,0 0 0,3 0 1,-4 3-1,1 0 0,-4 0 0,3-3 0,1 0 0,-1 0 2,23 3-2,-11-3 0,0 0 0,-4 3 0,-4-3 0,1 0-1,-1 0 1,-4 0 1,5 2-1,-1 1 0,-3-3 0,3 0 1,0 3-1,-3-3-1,3 3 1,0-6 1,1 3-1,-5 0 0,4 0 0,1 0-1,-5 0 1,1 0 3,-1 0-3,1 3-1,-1-3 1,1 0-1,-4 0 1,3 0 3,1 0-3,-5 3 1,5-6-1,-1 3 0,-3 0 0,-4 0 0,8 0 0,-4 3 0,-1-3 0,1 2 1,-4-2-1,0 0-2,4 0 2,-4 0 0,0 0 0,0 0 0,0 0 0,0 0 2,0 0-2,0 0-1,0 0 1,0 0-1,0 0 1,4 0 2,-1 0-2,-3 0 0,0 0 0,0 0 0,4 0 0,0 0 0,0 0 0,-4 0-1,3 3 1,1 0 0,0-3 0,0 3 0,-1-3 0,5 0 2,-4 0-2,3 3-2,1-3 2,-1 0 1,1 3-1,-4-1 0,3-2 0,1 0-1,-5 0 1,5 3 0,0-3 0,-1 0 0,-3 0 0,3 3 2,1-3-2,-4 3-1,3 0 1,-3-3 1,3 0-1,-3 0 0,0 0 0,-4 0-1,0 0 1,4 0 1,-4 0-1,0 0 1,0 0-1,0 0 1,0 0-1,0 0-1,0 0 1,0 0 1,0 0-1,0 0 1,0 0-1,0 0 1,0 0-1,0 0-1,0 0 1,0 0 1,0 0-1,0 0-2,0 0 2,0 0 0,0 0 0,0 0 0,4 0 0,-4 0-1,0 0 1,3-3 2,-3 3-2,4 0 0,0-3 0,-4 3 0,4-3 0,-4 3-2,7 0 2,-3 0 0,3 0 0,5 0 2,-5 0-2,5 3-1,3-3 1,0-3 0,0 3 0,0 0 0,0-3 0,0 3 2,0 3-2,0-3-2,0 0 2,0 0 0,0 0 0,-4-3-1,4 1 1,-3 2 1,3-3-1,-4 0-1,0 0 1,4 3 2,-7 0-2,7 0-1,-7 0 1,7 0 2,-8 0-2,4 0-3,1 0 3,-1 0 2,0 0-2,1 3 1,-1-6-1,0 3-2,-3 0 2,7 0 2,-4 0-2,4 0-1,15-3 1,-3 6 0,-5-3 0,-3-3 1,0 3-1,-4-3 0,0 1 0,-4 2 0,4 2 0,0 1 0,-3-3 0,-1 0 0,0 3 0,1-3 0,-1 0 0,-4 3 2,5-3-2,-1 0-1,0 0 1,-3-3 2,3 0-2,0 3-1,-3 0 1,3 3 1,-3 0-1,-1-3-1,5 3 1,-1-3 1,-4 0-1,5 0 0,-1 0 0,0 0-1,1-3 1,-5 3 2,4-3-2,1 0 2,-1 6-2,0-3-1,1 0 1,-1 0 1,0 3-1,0 0-2,1-3 2,-1 3 2,-3-6-2,-1 3-1,4-3 1,-3 3 1,3 0-1,0 0 1,1 0-1,3 0 2,-4 0-2,4 0-1,0 0 1,0 0 1,0 0-1,4 3 0,-4-3 0,0 0 1,0 0-1,0 0-1,0 0 1,4 0 4,-4 0-4,0 3-2,0-3 2,4-3 2,-4 6-2,0-1 1,0-2-1,4 0 0,-4 0 0,0 3 1,0-6-1,0 3 2,1 0-2,2 0 0,16 0 0,-7-2-1,-1 2 1,-7 0-1,0-3 1,-1 3 2,1-3-2,-4 3-1,0 0 1,0 0 1,0 0-1,-3 0 0,3 0 0,0 3-1,0-3 1,-4 0 1,0-3-1,1 6 0,-1-6 0,0 3 0,1 0 0,-5 0-1,4 0 1,-3 0 1,0 0-1,3 3 0,-4-3 0,-3 0 0,4 0 0,-1 0 1,1 3-1,-1-3-1,1 2 1,-1-2 2,1 0-2,-1 0-2,1 3 2,-1-3 2,1 3-2,3-3 0,-3 0 0,-1 3-3,1-3 3,-1 0 1,-7 0-1,0 0 2,0 0-2,0 0-1,4 3 1,-4-3 1,0 0-1,0 0 2,0 0-2,0 0 3,0 0-3,0 0 5,0 0-5,0 0-6,-4 3 6,4-1 0,-3 4 0,-1-3 0,4 2 0,-4 4 0,0-1 0,1 6 1,-1-2-1,0 2 0,0 0 0,0 0-1,1-3 1,3 4 0,-4-1 0,4 0 0,-4 0 0,4 0 0,-4 0 0,4-3 0,0-2 0,0-1 1,-3 1-1,3-6-1,0 2 1,0-5 0,-4 3 0,4-3 6,0 6-6,0-6-6,-4 3 6,0 2 1,-3 1-1,3-3-1,0-1 1,-3 4 1,3-3-1,-4 0 0,1 2 0,-1-2 0,1 0 0,3 0 5,-3 2-5,-1 1 1,4-3-1,-3 0-6,3 2 6,0-2-1,-3 0 1,3 0 0,0 0 0,-3-6 0,7 3 0,-4 3 1,0-3-1,-3-3 5,3 3-5,-4 0-5,5 0 5,-5 0 5,0-3-5,1 0-6,-1 3 6,1-3 6,-4 1-6,-4-1-5,0 3 5,-4 0 0,0 0 0,-4 0-1,1 0 1,-23 3 6,3-1-6,8-2-5,-3 3 5,6 0 0,-2 0 0,6 0-1,-3 0 1,0 2 0,0-2 0,0 0 0,0 0 0,-4 2 1,0-2-1,0 0 0,4 0 0,0 0 0,3-1 0,1 1-1,0 0 1,-1 3 6,1-3-6,3-1-6,-3 4 6,4-3 0,-1 0 0,4-1-1,-3-2 1,3 0 1,-4 3-1,4-3 0,-3-3 0,-1 1 0,1 2 0,-5-3 0,1 3 0,0 0 2,-20 0-2,9 3-2,-1-3 2,8 2 6,0-2-6,3 3-6,-3-3 6,8 3 0,-5-3 0,5-3 0,-1 3 0,1 0 0,-5 3 0,1 0 0,3 0 0,-3 0 0,0-1 0,-1-2 0,1 0 0,0 0 0,3 0 0,0 0-1,5-2 1,-1-4 2,-4 3-2,4-3 0,-3-2 0,3 2-2,-4 1 2,5-1 1,-1 0-1,0 1 1,4-4-1,-4 6-1,0-2 1,4-1 0,-4 1 0,1 2 0,-1 0 0,0 0 0,0-3 0,0 4 0,0 2 0,-3-3 1,3 3-1,0 0-1,-18-3 1,6 3 7,1-3-7,8 3-7,-1 0 7,4 0 1,-3 0-1,3 0-1,-4-3 1,5 3 1,-1 0-1,0 0-1,0 0 1,0 0 0,-3 0 0,3 0-1,-8 0 1,5 0 1,-4 0-1,-1 3 1,1-3-1,-1 0-3,1 3 3,4-3 2,-1 0-2,0 0 0,1-3 0,-5 3 0,5-3 0,-4 0 0,-1 3 0,1 0-1,-1-2 1,-3 2 1,4 0-1,0 0-2,-4 0 2,-4 0 1,0 0-1,-4-3 1,-15 3-1,5-3 1,2 0-1,9 0-1,-1 1 1,4 2 0,0 0 0,0 0 0,1 0 0,2 0 0,-2 0 0,-1 0 0,0 0 0,-4 0-1,0-3 1,8 0 2,-3 0-2,2 0-3,-2 0 3,-1 3 1,4 0-1,-4-2 1,4 2-1,-4 0 0,4 0 0,-4-3 0,4 6 0,-4-3 0,-4 0 0,0 0-1,-14 0 1,6-3 1,5 0-1,3 3 0,1 0 0,3 0-2,4 0 2,0 0 1,-4 0-1,0 0-1,0 0 1,0 0 3,-3 0-3,3 3-2,0 0 2,4-3 0,0 2 0,3 1 1,1 0-1,-4 0-3,3 0 3,-3-3 2,8 0-2,-5 0-1,5 0 1,-5 0 2,1-3-2,0 3-1,-1-3 1,-7 3 0,4 0 0,0 0-1,-4 0 1,-15 0 2,4-3-2,4 3-2,3 0 2,4-5 0,-3 5 0,7-3 1,-4 0-1,0 0-2,4 0 2,-4 1 3,-4-4-3,1 3-2,-1-3 2,0 1 1,4 2-1,0-3 0,1 3 0,-5 1 1,4-1-1,-4 0 0,5 0 0,-1 3-1,0-3 1,-4 1 1,4-1-1,-7-3-1,7 0 1,-4-2 2,-18 2-2,14 1-2,1-4 2,3 4 1,5-4-1,2 3-1,5 1 1,0 2 1,-1 3-1,5-3 0,-1 3 0,1-3-1,-1 3 1,0 0 1,5-2-1,-1-1 0,0 3 0,0 0 0,0-3 0,4 3-1,-4 0 1,4-3 1,0 3-1,0 0 0,4 0 0,0 0 0,-4-3 0,0 3 1,0 0-1,-1-3-1,-2 1 1,3-1 0,0 0 0,-4 0 0,4 0 0,0 0 0,0 1 0,0-1 0,-1 0 0,5 0-1,-4 0 1,8 1 1,-5-1-1,5 0-1,3 3 1,4 0 1,0 0-1,0 0-2,0 0 2,0 0-48,4 3 48,7 0-130,0-12 130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49.98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78,'0'0'12,"0"0"-12,0 0 3,0 3-3,0 3 10,0 2-10,3 6 3,-3 3-3,4 3 8,-4 3-8,0 2 2,0 1-2,0 5 4,0 0-4,4-3-2,0-3 2,-1-5-12,-3-3 12,4-3-59,0-6 59,3 4-46,-3-7 4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0.48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2 126 51,'-4'-5'15,"8"-1"-15,-4-2 6,7-1-6,1-5 2,-1 0-2,1 0 3,3 0-3,-3 0 0,3 3 0,0 2 0,0 4 0,0 2-2,4 3 2,-7 3 2,-1 5-2,1 6 0,-1 3 0,-7 3 1,0 2-1,-4 4 7,1 2-7,-1-3 2,-3 3-2,-5-5 3,5-3-3,-1-6 3,-3 0-3,4-6 1,-1-2-1,4-1 1,1-2-1,-5 0 2,8-3-2,0 0-1,0 0 1,-3-3 0,3 0 0,3-2 0,5-1 0,-1-2 0,8-1 0,0 4-2,4 2 2,-4 6-2,3-1 2,-3 10-2,0-1 2,-4 0-1,-3 0 1,-1 6 1,-3 3-1,-4 0 1,0 8-1,-4 3 3,-3 0-3,-4-6 9,-4-2-9,-4-1-5,0-2 5,-3-9 5,0 1-5,-1-7-5,5-2 5,3-3 5,0-3-5,0-5-11,4-1 11,-19-5-17,33 3 17,-3-3-29,4-3 29,0-3-32,7-2 32,0-1-13,8-2 13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49.19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5 0 32,'0'0'18,"0"0"-18,0 0 28,0 0-28,-4 3 18,4 0-18,-3 3 13,-1-1-13,4 4 9,0 7-9,-4 4 5,4 0-5,0 5 0,0 3 0,0-3 2,0 0-2,4 1 0,-4-1 0,4 3 0,-1-5 0,1-4-7,0-5 7,3 0-38,0-3 38,-3-8-62,7-3 62,-3-5-17,-1-7 17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48.2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 0 43,'0'0'16,"0"0"-16,0 0 23,0 0-23,-4 3 8,4 2-8,4 4 14,-4 5-14,4 6 6,-4 5-6,7 3 4,-7 6-4,0 0 0,4 3 0,0 2-1,0-2 1,0-9-10,-1-2 10,1-10-43,4-1 43,-5-4-59,9-8 5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40.12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38,'0'0'9,"0"0"-9,0 0 8,0 6-8,0-1 6,4 7-6,-4 2 9,3 3-9,1 2 0,-4 4 0,4 5 5,0 0-5,-1 3 3,1 1-3,-4-4 2,4 0-2,0-5 1,-4-1-1,3-5 0,-3-3 0,4-5-1,0-4 1,-4 1 1,0 0-1,0-6-13,0 0 13,0 0-32,0 0 32,0 0-35,0 0 35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36.17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5 199 40,'0'6'13,"0"5"-13,4 9 16,-1 0-16,1 5 13,0 0-13,-4 4 8,4-1-8,-4-3 3,0 1-3,3-4 3,-3-5-3,0-6 1,0-2-1,0-3 7,0-4-7,0-2 10,0 0-10,-3-5 1,-5-4-1,-3-5-1,3-8 1,-3-7 0,7-2 0,-3-3-4,3-2 4,4-1 0,0 6 0,0 0-2,4 3 2,0 0-2,3 2 2,4-2-3,1 5 3,3 4 1,-4 4-1,4 1-6,-4 6 6,4-1-1,-3 7 1,-1-1 0,-3 3 0,-1 3 0,4 5 0,-3 3-3,-4 3 3,3 3 1,-3 3-1,0-3 1,0 0-1,-4-3 1,0 0-1,-8 3 8,-3 3-8,-8 0 1,0-1-1,0 1 0,0-3 0,1-3-1,-1-5 1,4-1-10,3-8 10,1 0-26,4-5 26,7-7-60,3 1 60,1-9-8,4-5 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8.52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1 45,'0'0'23,"0"0"-23,0 0 11,0 0-11,0 0 14,0-6-14,3 3 16,-3-2-16,4 0 4,0-1-4,0 1 2,0-1-2,-1 0 2,5-2-2,-1 2-1,1 1 1,0-1-1,-1 0 1,1 1 1,-4 2-1,3 3-2,-3 0 2,0 3 2,-1 2-2,1 4-1,-4-1 1,4 6 1,-4 1-1,0 1 0,-4 1 0,4 2-1,-4-4 1,1-4 1,3 0-1,0-5-2,0 0 2,0-4 1,0 1-1,0-3 2,0 0-2,0 0-3,0 0 3,0 0 1,3-3-1,1 1 0,4-7 0,3 1-4,-4-1 4,4-2-5,0 2 5,5 4-10,-5-1 10,0 3-2,1 3 2,-5 3 2,1 5-2,-5 1 1,5 2-1,-4 3-1,0 1 1,-1-7 2,1 6-2,-4-2 6,0-2-6,-4 1 5,-3-2-5,-1 2 1,-3-2-1,0-4 3,3 1-3,0-3 1,1 0-1,7-3-7,-4 2 7,4-2-64,0 0 64,4 0-42,-4 0 42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20.5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 67,'0'0'23,"4"-2"-23,-4 2 7,4 0-7,3 0 1,5 0-1,-1 2 7,4 1-7,-4-1 1,4 1-1,1-3-2,-1 0 2,-4 2-1,4-4 1,-4 2-53,8 0 53,4-3-49,-1 3 49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08.16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-1 60,'0'0'22,"0"0"-22,0 0 14,0 0-14,-3-5 16,3 5-16,0 5 2,-4 7-2,4 10 2,0 12-2,0 6 0,0 5 0,4 3-2,-4-3 2,3-6-16,1-2 16,0-12-47,3-5 47,-3-6-50,-1-5 50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50.82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 0 55,'0'0'14,"0"0"-14,0 0 16,0 0-16,0 0 8,0 0-8,-4 3-1,4 5 1,4 9 1,-4 3-1,3 5 0,1 9 0,0 5 1,3 6-1,0 0 2,-3-9-2,0 1-1,-1-9 1,1-9-6,0-2 6,3-5-49,-3-7 49,7 1-39,-8-3 3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47.5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4 2 70,'0'0'14,"0"0"-14,0 0 10,0 0-10,-8-3 13,8 3-13,-4 0 10,4 0-10,0 0 0,0 6 0,-3 2 0,6 4 0,-3 7 2,8 4-2,-4 0 3,3 2-3,-3 0 0,4 4 0,-1-1-1,1 0 1,3 0-11,-4-2 11,5-7-54,-5 4 54,5-9-55,3 3 55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8.11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5 69,'0'0'16,"0"0"-16,4-5 5,3-1-5,5-2 2,3 0-2,3 2 3,1-2-3,0 2-1,0-2 1,4 5-7,-1-2 7,1-1-18,-1 3 18,-3 1-48,4-4 48,3 3-20,-3 1 20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29.5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1 0 50,'0'0'8,"0"0"-8,0 0 4,0 0-4,0 0 9,0 0-9,4 5 4,7 7-4,-3 5 6,7 5-6,4 9 5,0 0-5,4 0 2,-4 3-2,4-1 1,-1-2-1,1 0 1,-4-3-1,-4-3 2,0-2-2,-4-6 0,-3-6 0,-1 3 1,1-5-1,-4-4 1,-1-2-1,-3 0-1,0-3 1,0 3 2,0-3-2,0 0 1,-3 3-1,-5-3-1,-3 2 1,-1-2 1,1 6-1,-4 0 0,-4 5 0,0 0-2,4 0 2,0 6 1,0 0-1,-4 3 0,-3 0 0,-2 2 2,2 3-2,-1 0-3,0-5 3,8-3 1,0 0-1,0 0 0,0-3 0,4-3-1,0 0 1,-1 0 1,5-5-1,-5 3-4,9-4 4,-5 1-8,8-6 8,0 0-25,0 0 25,4 3-31,0-3 31,3 0-26,5-3 26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3.60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3 91 128,'-4'2'6,"1"1"-6,-5 0 12,4-6-12,-3 0 4,-1-5-4,1 0 3,3-4-3,0 1 1,4 0-1,-4-1-3,1 4 3,-1 2 0,0 1 0,-3-1 2,3 0-2,4 6-1,-4 3 1,0 0 0,0 5 0,1 1 6,3 5-6,-4 6 5,8-6-5,-1 3 1,5-6-1,0-5 0,-1 2 0,1-5-1,-1 0 1,-3-3-15,3-3 15,-7 3-55,4-3 55,-4 3-92,0 0 92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3.15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3 37 37,'0'3'25,"8"5"-25,-1 4 21,8 2-21,-3 2 21,2 1-21,5 2 17,-4 1-17,-4-1 13,4 3-13,-7-2 3,3-3-3,-7-6 1,3-3-1,-3-5 6,0-3-6,-1-6 0,1-5 0,0-3 1,-1 0-1,5-2-1,-8 2 1,4 0 0,-1 0 0,1 3 2,-8 0-2,8 2-2,-8 4 2,4 5 0,0 0 0,0 5-6,4 1 6,0 5 0,0 0 0,3 6 5,4 0-5,-3-1 0,3 1 0,0-3 0,4-3 0,0-6-5,0 1 5,0-3 7,0-6-7,0-8-2,-8-3 2,5 0 5,-1-5-5,-4 2 18,-3 0-18,0 1 13,-4-1-13,0 0 9,-12-2-9,-2 2 1,-1 0-1,0 1 1,3 2-1,-3 6-14,8-1 14,0 6-44,-1 1 44,4 2-72,4 0 72,4 5-59,7 4 59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2.58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5 71 68,'-4'6'25,"-3"5"-25,3 3 26,0 6-26,-3 5 11,7 3-11,0 3 13,3-2-13,1-1 1,4-8-1,-1-6 1,1-6-1,3-5 3,0-6-3,3-5-1,-2-6 1,-5-6 0,1-3 0,-1 1-1,-3-1 1,-4 0 1,0 7-1,-4 1 2,-3 1-2,-1 3-2,-3 0 2,-4-1-2,1 1 2,-1 0-12,7 2 12,4 1-44,1-3 44,6-1-50,1 1 50,0 3-38,4-4 38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2.22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5 52,'0'0'30,"0"0"-30,0 0 11,0 0-11,8 6 11,-5 5-11,9 1 3,-5 4-3,5 10 5,-1 5-5,-4 8 8,1-2-8,-4-1 3,-1-2-3,1-9-1,-4-11 1,0-2 1,0-10-1,0-4 7,4-12-7,0-6-1,3-8 1,1-6 1,3-3-1,0 1 0,0 2 0,27 6 0,0-3 0,-8 3-2,-8 8 2,1 9 2,-8 8-2,0 6-3,-4 8 3,-3 3 1,-1 3-1,1 3 2,3 2-2,0 9 1,1-3-1,-5 1 0,23 4-2,-7-10 2,-5-12-19,1-11 19,-4-3-33,0-5 33,0-3-38,0-9 38,0-3-38,0 1 38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1.35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4 1 42,'0'0'28,"0"0"-28,0 0 22,-7-3-22,-1 3 20,1 0-20,-5 6 9,1-4-9,-8 4 9,8 3-9,-4-1-1,4 6 1,-1 3-1,5 3 1,3 0 2,8-1-2,-4-2 0,7-5 0,5-4 0,-1-2 0,4-6-2,8-3 2,-1-6-2,-3 4 2,-4-1-3,4 3 3,-4 3 1,-4 3-1,-7 8-1,0 1 1,-8 5 3,4 2-3,-4 1-1,-3 0 1,-5-3 0,1 0 0,-4-3 3,0-3-3,7-5-1,-3-3 1,4-3-16,7 0 16,0-3-61,7-6 61,4-2-49,8 3 49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0.79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52 27 45,'0'0'32,"0"0"-32,0 0 31,0 0-31,-8-3 12,4-2-12,-7-1 13,4 3-13,-8-3 4,0 4-4,-8-1 6,0 3-6,1 3 0,-5 5 0,9 6 0,-16 9 0,11 5-6,4 0 6,8-3 6,26-2-6,0 0-6,0-7 6,4-1 6,0-7-6,7 0-5,4-5 5,-3-3-1,-5-3 1,1-5 0,-4-3 0,-1-1 6,-10-4-6,0-1 0,-5 0 0,-6 0-6,-1-3 6,0 6 1,0 3-1,0 2 5,4 4-5,0 5-8,0 5 8,0 7 1,4 2-1,4 8 1,3 4-1,0 2-1,1 3 1,3 5 0,4 9 0,-1 12-1,-3 8 1,0-4 1,-3 6-1,-5 1 2,-3-6-2,-8-6 0,1-8 0,-9-11-1,-7-12 1,1-8 0,-5-11 0,-3-9-27,3-8 27,4-9-43,4-2 43,4-9-60,7-3 60,8-9-6,3 1 6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30.1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5-1 92,'0'0'18,"-11"0"-18,-1 0 17,5 3-17,0 3 1,-1 2-1,1 3 3,3 6-3,0 3 2,0 2-2,1 0 2,3 1-2,3-1-2,1-2 2,4-4 1,-1-2-1,8-8-1,0-3 1,0-6-1,3-3 1,-3-2 1,-1-6-1,-2-3-1,-1-2 1,-7 2 1,-1 3-1,-6-3-1,-5 3 1,1 0 0,-8 3 0,4 3 0,-4-1 0,7 1-16,2 2 16,2 1-56,4 5 56,0 0-59,4-3 59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9.7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62 0 67,'0'6'7,"0"8"-7,4 8 4,0 6-4,3 9 6,8 2-6,4 0 5,4 1-5,-1-1 9,-3 3-9,-4 0 13,-4-3-13,-3-2 5,-5-9-5,-3-11 2,0-3-2,0-6 4,-3-5-4,-5-8 1,-7-1-1,0-5-1,-4-6 1,-3-3 1,3 1-1,-7-4-1,-4 1 1,4 2 1,-4 6-1,7 3-1,1 8 1,7 3-1,0 5 1,4 7 1,3 5-1,4 2 0,4 4 0,4 5 1,4 3-1,-1-3 8,8 0-8,4 0 2,3-6-2,1-5 2,3-3-2,-4-2-2,1-10 2,3-4-3,4-7 3,4-5-33,0-6 33,-1-5-64,-3 0 64,4 0-32,-4-4 32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8.87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4 114,'0'0'9,"7"0"-9,4-3 5,8 3-5,-4 0-1,7 3 1,-3 5-54,0 1 54,-4 4-72,7-2 72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8.11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0 98,'0'11'8,"0"9"-8,7 5 9,1 3-9,3-2 1,4-1-1,4 3 0,-1 9 0,1 5 1,-1 1-1,-3-5 1,-3-1-1,-5-3 0,1-9 0,-4-5 2,-1-3-2,-3-9-3,0-2 3,0-6 1,-3-3-1,-1-5 0,-4-4 0,1-5 2,-5 0-2,1-2 0,0 2 0,0 3 0,3 2 0,-3 4-1,0 8 1,4 0 1,-1 5-1,5 10 0,-1-1 0,0 8 4,0 4-4,1 2 7,3 0-7,0 3 3,0-3-3,3 1 3,5-7-3,-1-5 0,5-6 0,-2-5 1,1-6-1,8-3 5,0-8-5,0-3-8,0-3 8,3 0-20,5 0 20,-2 3-55,-3 3 55,-6 2-59,2 1 59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27.55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8 45,'0'0'12,"0"0"-12,4-6 12,4 6-12,-1-5 4,4-1-4,4 4 3,4-1-3,-4 3 0,4-3 0,-1-2 1,-3 2-1,-7 0-4,3 0 4,0 3-21,-3 0 21,-4 0-36,3 6 36,1-3-15,-5-1 15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7.55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62 158 52,'0'0'35,"4"-3"-35,4-3 19,-5 1-19,5 2 7,-4-3-7,-4-5 1,0 0-1,0-3 0,-4-3 0,0 0 3,0 0-3,-3 3-1,-1 0 1,1 6 0,-5-1 0,-6 6 0,4 3 0,-5 9 0,0 5 0,0 6 0,0 2 0,4 3 1,8 6-1,-1-3 2,4 1-2,1-1 10,6 0-10,5-6 1,3-2-1,0-6 0,8-5 0,0-9-1,7-3 1,-3-6-4,2-5 4,-2-3-50,-4-5 50,-4-1-70,0 1 70,-4-6-4,1-9 4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7.1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3 294 70,'0'3'12,"0"-1"-12,4 4 11,-4-3-11,0-3 21,-4 0-21,-3 0 12,-1-9-12,-3 1 7,-1-3-7,5-3 14,-4 0-14,3 0 4,1-3-4,-1 0 1,8 0-1,-4 0 2,8-4-2,4-4 0,3 2 0,4 1 0,4-1 0,0 4-3,3 5 3,1 3-13,-5 2 13,4 6-17,-3 1 17,0 2-53,0 0 53,-4 2-67,0 7 67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6.74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62,'0'0'28,"0"0"-28,0 6 3,8 5-3,-4 6 2,7 6-2,0 2 9,0 3-9,5-2 1,-1 5-1,3 5 5,1 7-5,-4 2 6,-4 5-6,-4-5 7,-3 1-7,-4-1 0,-4-9 0,0-8 4,4-5-4,0-9-2,0-6 2,0-8 12,-3-5-12,6-9 0,1-9 0,0-2 0,0-3 0,3-3-3,-3-3 3,3 3 2,1 3-2,0 5-5,-1 3 5,4 12-10,1 8 10,-1 11-1,0 3 1,1 9 1,-5 5-1,1 0 3,-5 3-3,-3 3 2,0-3-2,0-3 2,-3-2-2,-1-7 2,-4-2-2,-3-6 0,0-2 0,-1-6 0,5-3 0,3-6-17,0-2 17,1-6-52,-1-6 52,4 0-60,7 0 60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6.0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 127 74,'-4'3'11,"4"6"-11,-4 2 8,4 9-8,0 6 14,0 2-14,0 4 9,0-1-9,4 0 2,3-5-2,5-3 2,-1-1-2,4-4 3,0-7-3,4-5 0,-4-4 0,4-2 0,22-5 0,-11-7 0,-3-2 0,-9-3 0,1-3 0,-8 0 0,-3-3 0,-4-2 0,-1 2 0,-6 6-1,-1 3 1,-4-1 2,5 7-2,-5 2 3,8 3-3,-4 0-4,4 6 4,0 6 0,4 2 0,-4 3 3,8 4-3,-1 1-1,8 1 1,0 3-1,4-3 1,0 0 0,0-6 0,3 1-2,1-7 2,-1 1-12,-3-6 12,0-3-33,0-3 33,-4 0-38,0 0 38,-8-3-14,1 3 14,-8 3 13,0-2-13,0-1 22,0 0-22,-4-3 23,0 0-23,-3-2 23,-1-1-23,1-2 11,3 0-11,4-1 6,0 1-6,0-1 7,0 1-7,4 2 5,3 1-5,1-3 9,3-1-9,0 1-1,1-1 1,3 4 1,0-6-1,4-4 0,-1 1 0,1-3-9,0 0 9,-4 3-5,-4 3 5,1 0 1,-5 2-1,1 1-1,-5 0 1,-3 2 3,0-2-3,-3 2 4,-1 3-4,-7 4 10,-1 2-10,1 2 8,-4 4-8,4 8 0,3 12 0,1 8 2,3 3-2,0 6 4,8-3-4,7 0 1,4-6-1,4-3 2,4-8-2,3-9 0,12-5 0,3-6-3,4-6 3,0-3-33,-3-2 33,-1-4-67,-3-2 67,-5 3-60,5-4 60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4.97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6 118 46,'0'0'11,"0"9"-11,4 5 16,0 8-16,3 6 12,1 3-12,3 6 8,0 2-8,-3 4 11,-1-7-11,1 1 5,-5-3-5,-3-3 1,0-9-1,-3-2 1,-1-9-1,-4-5 4,1-6-4,-4-9 7,0-8-7,3-5 1,-3-3-1,3-9 0,-3-6 0,4-5 0,3 0 0,0 0 0,4-6 0,0 1-1,0 2 1,8 8 0,-5 7 0,9 13-2,-5 6 2,4 11-4,4 11 4,0 7 2,4 7-2,-4 3-2,0 6 2,0 3 2,-8 0-2,1 0 3,-4-3-3,-8 0-1,4-6 1,-4 0 3,-3-8-3,-1-3-2,1-2 2,-5-7-1,1-5 1,4 0 0,-1-2 0,4-7-40,1-2 40,3-6-61,3 0 61,9 0-18,-1 0 18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4.04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82 87,'0'-6'7,"3"-3"-7,5 1 3,-1-3-3,5-4-1,3 1 1,-4 6 0,-4 2 0,5 0-3,-5 9 3,1 3 2,-5 2-2,1 7 1,4-4-1,-5 6 2,-3 6-2,0 2 8,0 1-8,-3 2 4,-1 0-4,-4 1 4,-3-4-4,4-2 7,-1-6-7,4-3 2,1-5-2,3-1 0,0-5 0,0-3 1,3-3-1,5 1-1,3-4 1,0 0 0,4-2 0,0 5 0,0-3 0,0 6 0,4 3 0,3 5-3,-7 4 3,-3 2 2,-9 3-2,1 3 1,-8 5-1,1 4 0,-9-4 0,1 1 4,0-6-4,-4-3 6,-4-6-6,1 1 0,-5-7 0,1-5-2,7-3 2,0 3-5,7-5 5,1 2-42,3 0 42,0 0-65,8-2 65,3 2-18,5-6 18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3.44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0 69,'0'0'21,"0"-5"-21,4-1 12,0-2-12,0-1 7,3 1-7,1 2 2,-1-2-2,5-1-1,-5 4 1,23 2 0,0 0 0,-7 3 0,-1 3 0,-3 0 0,0 8 0,-4 3-1,-4 9 1,-7 8 1,3 2-1,-7 4-1,0 2 1,-3 1 2,-9-4-2,1 4-1,-4-9 1,-4-3 0,-18 0 0,7-8 0,3-3 0,9-9 2,3-2-2,3-3 4,5-6-4,-1 0 1,5-5-1,3-1 3,0-2-3,3 0 4,5-3-4,-1-1-1,8 7 1,19 0 2,0 2-2,-8 3-2,1 6 2,-1 3 1,0-1-1,-3 6 0,-1-2 0,-3 2 1,3 0-1,-6 1-2,-1-4 2,0-2 4,0-1-4,-4 1-3,0-3 3,0 0-2,-3-3 2,-4 0-18,3-3 18,-3 0-48,0-5 48,-4-4-55,7-2 55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2.61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3 199 53,'4'-9'20,"0"-5"-20,3-2 10,-3-1-10,3-6 7,-7 1-7,0-1 5,0 1-5,-3 5 8,-1 3-8,0 3 4,-3 2-4,-1 4 3,-3 8-3,-4 5 0,4 6 0,-1 6 2,1 5-2,4 6-1,3 2 1,4 7 5,0-4-5,4-2 7,7-3-7,0-3 7,8-9-7,0-2 0,7-8 0,4-6 0,0-3 0,0-3-7,-8-3 7,1-5-53,-4 0 53,3 2-69,-3-5 69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2.2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9 204 55,'0'3'21,"4"8"-21,-1 1 10,1-4-10,-4-2 7,0-1-7,0 1 2,0-6-2,0 0 17,-7-3-17,-1 0 5,1-2-5,-1-7 0,1 1 0,3-3-1,-3 0 1,7-3 0,-4-2 0,4-1 2,4 3-2,3-2-2,-3 2 2,3 3 0,4-3 0,1 3 1,0 3-1,-1 3-1,-3-1 1,25 3-8,-7 1 8,-3 5-48,-4-3 48,0 6-59,3 2 5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1.86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99 101 24,'0'0'16,"0"0"-16,0 0 18,0 0-18,0 0 27,0 0-27,4-8 20,-4-3-20,0 0 5,0-3-5,-4 5 1,0-2-1,-3 0 3,-5 3-3,1-1 3,0 4-3,-1 2-1,1 0 1,-8 6 0,4 0 0,-3 5 0,-1 9 0,4 0-1,0 5 1,3-3 1,5 7-1,-1-1 0,5 0 0,6 0 1,-3 0-1,8-2-1,-1-4 1,5-2 0,3-3 0,0-6-1,4-5 1,-1-3 1,-3-6-1,4-2 1,-4-3-1,4-3 0,-4-6 0,0-5-1,-4 0 1,-3-3 0,-4 0 0,3 3 3,-7 5-3,0 4-2,-4 5 2,4 2 0,0 9 0,-3 6 2,-1 2-2,0 3-3,4 6 3,0 3 0,4 5 0,-4 0 2,7 0-2,1-3 0,3-2 0,0-3-1,4 0 1,0-9 1,0 3-1,0-3-1,-3 1 1,3-6 3,-4-1-3,4-2-6,-4-2 6,4-4-31,-3-8 31,3 0-59,0-5 59,-4-1-23,4-2 23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27.0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3 493 53,'0'-11'16,"-4"-9"-16,4-5 10,-4-6-10,4 3 7,-4-8-7,1 5 4,-1-2-4,0-1 2,-3 0-2,3 4 1,4 2-1,-4 5 2,4 4-2,-4 5 0,4 2 0,4 7 0,0-1 0,3 6-1,1-3 1,7 6 0,0 0 0,4-3-1,0 0 1,3-3-1,1-2 1,-1-1 1,-3 0-1,-4-2 0,0 2 0,4-2 0,-4 2 0,0 1 0,0-4 0,-3 7 2,-1-4-2,0 3-1,-7-2 1,-4 5-15,0 0 15,4 0-30,0-3 30,-4 3-34,0 0 34,0 0-14,0 3 14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20.12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0 165 54,'3'0'23,"1"0"-23,4-6 17,3 1-17,-4-4 10,4-2-10,1 0 3,-5-1-3,-3-2 3,-4 0-3,0 3-3,0-3 3,-4 0 2,-3 2-2,-1 1 1,1 3-1,-5 2 2,1 0-2,0 6 1,0 3-1,0 8-2,3 6 2,1 3 0,-1 8 0,5 3 3,3 6-3,0-3 6,3 3-6,1 2 7,7-5-7,0-6 3,8-2-3,0-9 1,3-6-1,4-6 0,4-7 0,4-1-22,-4-6 22,3-2-90,8 5 90,0-2-18,-3 2 18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9.68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66 55,'0'3'16,"4"5"-16,-1 7 8,1 2-8,4-1 4,-5 10-4,1-4 7,3-2-7,-3 3 7,-4-6-7,4-3 9,-4 0-9,0-6 2,0 1-2,4-6 2,-4-3-2,0 0 13,0 0-13,-4-6 4,4-2-4,-4-4 2,4-5-2,0-2 1,-4-1-1,4-6 0,0 4 0,0 2-2,4-2 2,4-1 0,-1 0 0,1 4-3,-1 4 3,4 4-10,-3 3 10,-1-1-42,20 6 42,-5 3-48,1 0 48,-5 6-24,5 3 24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9.2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78 46,'0'0'27,"8"-3"-27,3 0 17,-3 1-17,7-4 14,0 0-14,0 1 2,0-4-2,-4-2 0,4 0 0,-4 0 0,-3-3 0,-1-3 1,1-3-1,-8 0-1,3 1 1,-3 2 2,-3 0-2,3 0 0,-8 0 0,4 3 0,1 3 0,-5 0-2,1 2 2,-1 4 2,1 2-2,3 3 2,-4 3-2,1 5-2,-1 6 2,5 3 1,-5 6-1,4-1 1,1 3-1,-1 6 0,4 0 0,0 0 0,0 0 0,4-3 4,3-3-4,-3-2 2,7-7-2,0-2 3,1 1-3,-1-7-1,0-2 1,0-4 2,4 1-2,-3-3 2,3-3-2,-4 1 0,0-1 0,4-6-2,-7-2 2,3 3-14,-4-6 14,1 2-47,-1-4 47,1-1-53,-1 3 53,1 0-5,-1-3 5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8.69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3 0 56,'0'8'19,"4"9"-19,4 3 8,-1 2-8,-3 6 7,3 9-7,1 5 5,3 3-5,-3 0 0,-1 0 0,1 0 1,-5 0-1,1-3 1,0-5-1,-4-4-1,4-7 1,-4-9 0,3-6 0,-3-5 0,0-6 0,0-6 7,4-8-7,0-9 0,3-5 0,-3-3-5,4-2 5,3-1 7,-3 3-7,7 0-3,-4 6 3,0 2 1,4 6-1,-7 9-7,3 5 7,0 3 0,-3 6 0,3 5 0,-4 0 0,5 3 2,-5 3-2,1 0 5,-1 3-5,-3 5 2,3 0-2,1 1 1,-4 2-1,0-3 4,3 0-4,-3 1-1,3-7 1,1-5 2,-1 0-2,-3-5-5,4-1 5,-5-5-19,1 0 19,0-3-34,3-6 34,1-2-44,-4-1 44,3-5-8,1 6 8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7.84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51,'0'0'16,"0"0"-16,0 0 12,0 0-12,0 3 13,4 2-13,0 6 4,0 1-4,3 4 9,-3 7-9,-1 8 2,5 11-2,-4 6 1,-1-3-1,1 3 2,0-3-2,-1-3-2,1-9 2,0-4 0,-1-7 0,-3-5 1,0-3-1,4-8-3,-4-1 3,0-5-8,0 0 8,-4-5-30,1-7 30,-1-5-55,0-5 55,1 0-12,-1-4 1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0.7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1 55,'0'0'12,"0"0"-12,0 0 0,0 0 0,0 0 2,0 0-2,0 0-10,4-5 10,0-1-37,0-3 37,-4-5-21,-4-3 21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0.17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8 77,'0'0'20,"0"0"-20,4-3 15,3 0-15,1 1 11,3 2-11,1-6 2,3 3-2,0 0 2,3 0-2,9 1 3,-5 2-3,1 0 0,0 0 0,3 0 0,12-3 0,-12-3 0,-3 0 0,-8 4 0,-4 2-4,-4 0 4,-3 0-18,0 0 18,-4 0-25,0 0 25,0 0-30,0 0 30,0-3-34,-8-3 34,1 3-18,3-2 18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4.7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7 8 45,'0'8'10,"0"12"-10,-4 8 5,1 0-5,-1-3 7,0 6-7,-3 6 3,3 2-3,-4-2 2,8-3-2,4-6 0,0-6 0,26-2 1,-4-6-1,1-5 0,-1-7 0,-3-4 5,3-10-5,-3-10 4,-5-9-4,-3-3 9,-3-2-9,-5 2 6,-3 6-6,-8-1 7,0 1-7,-7 0 2,-8 3-2,-3 5-2,-1 6 2,4 3-8,4 0 8,-19 2-24,8 3 24,11 1-40,4 2 40,7 3-31,27-3 31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3.60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8 54,'0'0'21,"4"-8"-21,26 2 11,-4 0-11,-7 1 1,0 2-1,0 0-1,-4 0 1,4-2-7,-4 5 7,-4 0-18,4 0 18,-7 2-38,-1 4 38,1 3-22,-5-7 22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50.60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4 76 46,'0'-6'12,"-3"-2"-12,3 2 9,-4-2-9,4 2 4,-3 0-4,3 1 5,-4-4-5,1 4 4,-1-1-4,4 0 4,-4 3-4,0 1 7,4 2-7,0 0 4,0 0-4,-3 2 3,-1 1-3,0 6-1,0-1 1,1 4 8,3 2-8,-4-3 1,4 3-1,-4 3 4,4 0-4,0 3 1,4 2-1,-4-5 0,4 3 0,-1-1-1,5-5 1,-1-3 1,1 0-1,3 1-1,-1-4 1,6-2 0,-1-1 0,3-5 0,-3-2 0,1-4-3,-2-3 3,-3-5 0,0 0 0,-3-5 0,-5 0 0,1 5 0,-4-3 0,-4 5 0,1 1 0,-1 3-1,0-1 1,-7 6 0,3 3 0,-3 0 1,1 6-1,-5 5-1,3 3 1,1 6 0,0 0 0,7 2-1,0 3 1,1-3 1,3 1-1,3 0-21,1-6 21,4 0-48,-1-1 48,4 1-36,4 0 36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2.01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8 0 60,'-4'3'7,"4"8"-7,0 6 6,0 6-6,0 5 4,0 11-4,0 4 3,-3-1-3,-1 0 4,4 6-4,-4 0 2,4 3-2,-4-6 0,4-12 0,0-7-1,0-12 1,0-3 0,4-5 0,-4-6-3,4-9 3,3-5-14,1-8 14,-1-9-31,0-3 31,5-3-36,-5 1 3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0.0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 1 46,'0'0'11,"0"0"-11,-8-3 20,8 3-20,-4-2 9,4 2-9,0 0 12,4 2-12,4 1 19,3 2-19,8-2 17,7 0-17,8-1 1,4 1-1,3 0 0,4-3 0,0 0 2,4-6-2,-7 6-6,-12-2 6,-11-1-26,-4 6 26,-11-1-78,-4 9 78,-8-3-26,-7-5 2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8.9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2 91,'11'-9'7,"8"-2"-7,3-3 5,4 3-5,-4-4-25,1 7 25,-8 2-68,-4 1 68,-8 2-9,-3 3 9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8.74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62 546 120,'-4'-11'8,"1"-6"-8,-1-8 15,-4-6-15,1-6 13,-12-8-13,4 3 3,0 5-3,4 0 1,-4-2-1,3-4 4,1 4-4,0-1 0,-1 6 0,5 9 0,3 5 0,0 9-1,4 3 1,0 5 1,8 3-1,-4 3-2,7 2 2,23 1 2,7-3-2,4 2 0,1-5 0,2-2 0,1-1 0,0-3-3,-3 0 3,-5 1-12,-3 2 12,-16 6-34,-3-3 34,-11 5-59,-8 7 59,-8 5-55,0 2 5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1.92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9 0 70,'0'3'14,"-7"3"-14,3 2 8,0-2-8,0 5 15,0 6-15,1 0 8,-5 5-8,8 1 8,-4 2-8,4 3 7,0 1-7,4-1 1,0 0-1,3-3 0,1 4 0,3-4 5,4-3-5,4 1-1,4-6 1,3-6 0,-3-5 0,26-9-1,-11-3 1,-4-5-1,-11-3 1,-4-6-3,-4 0 3,-8 1-2,1-1 2,-8 6 1,-4 0-1,0 5 2,-3 7-2,-5 2-1,5 2 1,-31 10 0,8 2 0,7 6 0,0 2 0,5 3-2,2 1 2,1 2-16,4-3 16,3-5-42,1 0 42,-1-1-69,-3-2 69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1.3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3 49,'0'0'29,"0"0"-29,4-5 26,4-4-26,3 3 10,4-2-10,0 2 1,0-2-1,0-1 1,-4 4-1,1 2-1,-1 3 1,0-3-33,-3 3 33,-1 3-57,-3 0 57,0 0-24,3-3 24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1.0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8 77,'0'0'21,"7"0"-21,5-3 17,6 0-17,1-5 7,4 2-7,-1 1 5,1-3-5,0-3-3,-5 0 3,5 2-2,-8 1 2,0 2-31,-4-2 31,-3 5-51,-4 3 51,-1 9-39,1-4 39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0.7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 170 46,'0'-5'27,"0"-4"-27,8-5 17,-1-3-17,5-3 5,-1-2-5,0-1 2,4 4-2,4 2 1,-4 3-1,0 5-1,0 6 1,-4 9-3,-4 8 3,1 6 2,-8 11-2,0 5-1,-4 4 1,-3 5 1,-1 3-1,-3 2 11,-4 1-11,0-6 7,-4-8-7,1-3 6,3-12-6,0-8 3,0-5-3,3-9 0,5-6 0,-1-2 1,5-4-1,6-2 0,-3-3 0,8 0 1,-1 3-1,-3 0-2,7 0 2,4 3 1,0 0-1,4 5-1,0 0 1,3 4 1,1 4-1,-5 4 1,5 2-1,-1 7 0,-3-1 0,4-3 0,-8-5 0,3 5-2,-3-3 2,19-2-12,-8 0 12,-11-4-34,0-2 34,-3-2-61,-5-4 61,0-5-15,1-1 15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0.1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9 0 70,'0'0'17,"0"0"-17,0 0 7,0 9-7,0-1 9,0 6-9,0 3 4,0 6-4,0-1 1,0 7-1,0 7-1,0 4 1,-7 7 2,3-2-2,-3-2-2,-1-7 2,5-8 2,3-5-2,0-9 1,0-5-1,0-9-15,3-3 15,1-11-42,7-3 42,0-11-52,0-1 5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9.4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0 72,'0'0'21,"0"0"-21,3-6 21,1 1-21,7 2 8,-3 0-8,7 0 5,0-3-5,0 4-2,-4 2 2,4-3-12,-3 6 12,-1 2-44,-3 4 44,-5-4-68,1 7 68,0-10 0,-4-2 0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3.71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2 0 76,'-3'3'4,"-1"3"-4,0-1 9,0 4-9,1 2 5,-1 0-5,0 1 12,0 5-12,-3 0 2,3 2-2,0 7 6,-3-1-6,3 3 2,0-2-2,4 5 0,0-3 0,4-3 4,7 1-4,-3-1 2,3-5-2,4 0 5,0-1-5,0-4 3,4-1-3,-4-6 1,3 1-1,-3-7-1,4-2 1,0 0 1,3-2-1,-3-7 0,7-2 0,0-6-8,-3 0 8,-4-6-2,-8 1 2,0 2-3,-7 0 3,-4 3 2,0 0-2,-4 3 0,-3 0 0,-1 0 2,1 6-2,-5-4 6,1 7-6,0 2 5,3 3-5,-3 3 1,0 5-1,0 3 2,3 6-2,-3 0 7,4 6-7,-1-1 2,1 4-2,3 2 2,-4 0-2,5 1 3,-1-4-3,4-2 6,0-4-6,0-5 0,4-2 0,-4-1 2,3-5-2,1-1-1,-4-5 1,0 0-10,4 0 10,-4 0-49,4-3 49,-4-2-51,3-1 51,-3 6-46,0 0 46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9.13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50 43 77,'0'0'21,"-4"-6"-21,0 0 16,0 1-16,-3 2 6,-8 3-6,3-3 1,-3 6-1,0 5 0,0 1 0,0 8 0,0-3 0,4 5-1,3-4 1,4-1 0,0 0 0,4-3 0,0-2 0,4-1 0,8 3 0,-1-5-2,8 2 2,3-2 1,1 0-1,0-1-2,-4 4 2,0 2 1,-4 6-1,-8 3 0,1 5 0,-8 3 0,-4 1 0,0-4 1,0 0-1,1-2-1,-5-6 1,1-6 2,-5-5-2,5-6 1,-1-6-1,1-5 4,3-9-4,0-8-1,4-9 1,4-2 0,0-4 0,-1 1 0,5 0 0,-4 2-1,3 4 1,1 5 1,-1 5-1,1 4 1,-1 10-1,-3 1-3,4 5 3,3 6-29,0 3 29,5 0-59,2 0 59,1 2-33,0-5 33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8.51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-1 39,'0'0'20,"4"0"-20,3 2 22,-3 7-22,3 2 17,1 6-17,-1 8 12,-3 6-12,0 8 6,-4 6-6,4 6 4,-4-6-4,0 0 1,0-3-1,7-5 1,-3-9-1,26-9 0,-8-7 0,-7-10-7,4-16 7,0-11-30,0-3 30,-1 0-62,1-3 62,0 0-22,3-3 22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1.02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4 70,'4'-6'13,"7"1"-13,4-7 4,4 1-4,4 2 2,14 1-2,-3 5 0,-7 6 0,-8 5-1,3 7 1,-7 2 2,-4 2-2,-3 10 2,0 7-2,-5 7 11,-6-1-11,-1 3 8,-4-8-8,-3-1 6,0-5-6,-23-8 5,4-9-5,7-3 2,0-11-2,5-2-1,3-4 1,0-3 2,3 1-2,5 0 2,3-1-2,0 1 7,0 2-7,8 0 1,4 4-1,3-4 2,4 3-2,26-3 6,1 4-6,-1-4 1,1 6-1,-1 3 0,-7 2 0,-4 1-21,-3 0 21,-9-3-40,-3 2 40,-3-2-49,-12 3 49,-4 5-33,-7-8 33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0.5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72,'0'0'15,"0"0"-15,0 3 6,0 2-6,4 4 4,-4 5-4,4 5 7,-1 10-7,1 7 3,-4 4-3,4 5 3,-8 0-3,4-6 4,0 1-4,0-7 1,-4-4-1,4-13 1,0-4-1,0-4-4,0-8 4,4-11-27,0-3 27,3-9-50,-3-5 50,-1 0-34,1-9 34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9.97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1 90,'0'0'19,"4"-5"-19,3 2 13,5-2-13,-1-4 3,0 4-3,0 2-4,-3-2 4,3-4-41,-4 4 41,-3-1-75,3 4 75,1-6-4,-1 2 4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9.74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4 91,'8'-2'16,"7"-4"-16,3 3 3,4-2-3,1-1 2,-5 4-2,1 2-2,-8 0 2,-3 2-19,-1 1 19,-3 5-37,-4 1 37,0-1-53,0 3 53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9.47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8 0 83,'0'0'3,"0"0"-3,0 0 1,-4 6-1,0 2-1,0 4 1,1 2 6,-1 6-6,-7 11 12,3 8-12,-3 6 6,4 1-6,-1 1 4,4-4-4,4-4 0,4-5 0,4-3 2,7-3-2,0-8 0,11-6 0,4-2 0,0-7 0,-1-10-1,-2-7 1,-1-2 1,-4-8-1,-3-4-1,-4-2 1,-4 3 1,-7-1-1,-4 1 0,0 2 0,-4 3 0,0 6 0,-3 0-2,-4 6 2,-1 8 1,1 3-1,0 8 1,0 3-1,3 11 0,1 1 0,-1 5 0,5 0 0,3 6 0,0-6 0,3 0-1,1-6 1,4-5-30,-1-9 30,4 0-48,0-8 48,1-8-36,-1-7 3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8.89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3 0 77,'-4'3'7,"4"11"-7,-7 3 3,3 5-3,-4 3 1,4 3-1,-3-2 1,-1-1-1,1-2-1,-1-4 1,5 1-14,-1 0 14,4-6-33,0 0 33,4-6-40,3-8 40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8.6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78,'3'3'10,"9"5"-10,-1 3 4,4 1-4,3 5 2,1-3-2,0 3 1,0 0-1,-1-3 1,-3 3-1,0-3-1,0 0 1,-3-3-2,-1-2 2,-7-4-31,3 1 31,-3-6-47,0-6 47,3-2-14,-3-9 14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8.36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 145 54,'0'0'22,"0"0"-22,-8-6 11,5-2-11,3-6 6,0-3-6,3-3 3,1 0-3,8 4 1,3 1-1,0 1 0,3 3 0,9 6-4,-5 5 4,1 2-3,-4 4 3,3 5-1,-7 9 1,0 8-2,-4 9 2,-3 8 0,-4 2 0,-4-2 3,-4 0-3,0 0 0,-7 0 0,3-5 2,-7-7-2,4-7 2,0-4-2,0-8 2,-1-3-2,5-11-2,-5-2 2,9-7 0,-1-2 0,0-3-1,0-3 1,4-3 0,4 1 0,0-4 0,0 9 0,3 3-1,5 2 1,-1 4 0,0 2 0,0 6 1,4 0-1,0-1-3,0 7 3,0-3 0,4-1 0,0 4-1,0-4 1,3 4 1,1-1-1,18 0 0,-7 4 0,-4-4-8,-4-2 8,-3-1-28,-4-2 28,-4-3-53,0-5 5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2.94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4 69,'0'0'18,"8"-3"-18,3 0 8,0-2-8,8-1 13,0 1-13,3-1 3,1 1-3,-4-1 0,3 3 0,-3-2-18,-4 2 18,0 0-41,-3 0 41,3-2-45,-4-1 45,0-2-6,1-1 6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6.74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8 70,'0'0'19,"7"-5"-19,5-1 19,21 0-19,-6-5 6,-1 0-6,-4 3 0,-3 0 0,-4-1-10,-4 6 10,1 1-49,-5 4 49,-3 4-54,3 0 5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6.50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2 60,'0'0'15,"4"-3"-15,3 0 11,4 0-11,4 3 5,0-3-5,0-5 5,4 2-5,0 3 1,-4 0-1,-4 3-4,0 0 4,19 6-36,-7 3 36,-5 2-56,-6 3 56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6.20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98 53,'0'0'24,"4"3"-24,-4 2 13,4 1-13,-4 0 17,4-4-17,-1 1 4,1 0-4,-4-3 3,8 0-3,-4-8 3,3-4-3,1-7 3,-1-10-3,4-2 0,1-5 0,3 0-1,0-9 1,4 0 0,-4 5 0,-4 3-2,4 9 2,-4 8 0,1 4 0,-1 1-1,0 7 1,-3 8-1,-1 0 1,1 6-1,-1 5 1,1 6 1,-1 5-1,1 7-1,-4 2 1,3 5 1,1-5-1,-1 0 1,1 0-1,-1 0 0,-3-9 0,0-5 0,0 0 0,-1-6 0,-3-2 0,0-4 1,0-5-1,8-5-1,-8-4 1,4-2 0,3-6 0,1-6 0,-1-1 0,1-4-6,3 2 6,4 1-5,0 0 5,-3 5-1,-1 3 1,0 6 0,-3 8 0,-1 6 0,-3 5 0,3 6 3,-3 0-3,4 6 1,-1 3-1,-3-1 0,0 6 0,0 1 3,-1 1-3,1 6 4,0 1-4,0-3-1,-4-3 1,3-6 0,1-2 0,0-6 1,0-3-1,-1 0 0,1-8 0,0-1-8,0-5 8,0-2-37,3-7 37,-3-5-61,3 0 61,-3-11-8,0-4 8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0:06.9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332 649 40,'0'-5'7,"-4"-1"-7,4 0 0,-4-2 0,4-3 2,-3-1-2,-1 4 2,0-1-2,0 1 2,-3-1-2,3-2 1,-3 3-1,-1-4-1,0 1 1,1 0 7,3-1-7,-3 1 7,-1 0-7,1 0 3,-1 2-3,1 1 7,-5-1-7,5 4 0,-5-4 0,5 3 0,-4-2 0,-1-1 2,1-2-2,3 0 0,-3 2 0,0-2 3,0 3-3,-4 2-3,3 0 3,-3 1 1,4 2-1,-4 0 1,4 3-1,-1 0-1,-3 0 1,4-3 2,0 3-2,-1 0 1,5 3-1,-1 0-3,1 0 3,-1-3 3,-3 5-3,3 1-2,-3 0 2,0 2 0,0 1 0,-5-1 2,5-2-2,4-3-3,-5 2 3,5-2 1,-1 0-1,5 0-1,-5-3 1,4 0 2,4 0-2,-4 0 1,4 0-1,-3-3-3,3 3 3,0 0 2,0 0-2,0 0 0,0 0 0,-4 0 1,4 0-1,0 0-2,-4 0 2,0-3 0,4 3 0,0 0 2,-7 0-2,3 0 0,-3 0 0,-1 0 2,1 0-2,-1-3 3,0 3-3,-3 3 2,-4-3-2,0 6 0,-4-4 0,-3 7 3,-1-1-3,-3 4-2,-1 2 2,-7 0 1,-14 0-1,6 0 5,1 0-5,3 3-1,0-3 1,5 3 0,-1-3 0,0 3 2,4-3-2,-4-2-1,4-1 1,0-3 0,-4 1 0,0-3 1,0-1-1,0-2 0,8-3 0,-1 0 1,5 0-1,-8 0 4,3 0-4,-7 0-5,4 3 5,-4 2 0,-18 10-1,3 2 1,0-1 1,-4 4-1,-26 3-1,11 2 1,8 1 0,4-1 0,-8 6 1,7-6-2,4-5 1,5-7 0,2-1 0,5-4 0,0-2 0,10-3 0,-2 2 0,2-2 1,1 3-1,-4-4-1,1 7 1,-1-3 0,4 2 0,-4 1 6,0-1-6,-4 0-6,1 1 6,-5-1 0,-3-2 0,-12 0 11,5-1-11,3 4 6,0-1-6,8 1 1,-1-1-1,4 3 1,-3 4-1,3 2 0,-3-3 0,-4 3 1,0 2-1,3-2 0,1 6 0,-4-3 4,-1-1-4,1-2 0,4 3 0,3 0 2,-3-6-2,-1 3 0,1-3 0,0 3 2,-1-3-2,-18-3 1,8 1-1,7-4 2,0 0-2,7-2-1,4 0 1,8-3 0,-4-3 0,4 0 0,-1 0 0,1 0 0,0 0 0,-1 0 1,-3 2-1,0-2 2,0 3-2,4 0-2,-1 3 2,1-3 2,-4 2-2,0 1-1,-4-1 1,0 1 1,4 0-1,-4-1 0,0 1 0,-4 0 1,1 2-1,-9-2-1,5-3 1,-23 2 1,4 1-1,7 2-1,4 1 1,4-1 0,0 1 0,3 2 1,1 0-1,0 1-1,-1-4 1,1 3 0,-1 4 0,5-1-1,-1 0 1,1 0 1,-1 3-1,0-3-1,1 0 1,-1-6 1,4 1-1,-4-3 1,5-1-1,-9-2-1,4 0 1,-3-6 1,-19 3-1,7-3-1,4-2 1,4-1 0,4 3 0,-1-3 0,8 1 0,-3 2 0,3 0 0,-4 3-1,1 0 1,-1 0 1,-4 0-1,5 0 0,3 0 0,0 0 1,0 0-1,-3 0 0,-1 3 0,4 0-2,0 0 2,4-3 2,-4 5-2,0-5 0,0 3 0,-3 3-1,3-6 1,-4 0 0,-18 3 0,7-3 2,7 2-2,5 1 4,-1 0-4,8 0 8,0 0-8,4 2 1,-5-2-1,5 3 0,0-3 0,3-3 2,1 0-2,-1-3-1,-3 0 1,3-3 4,0 1-4,1 2-3,3 3 3,0 0 2,0 8-2,1 1-2,-1 2 2,0-2 2,-4-1-2,5-2 0,-1 5 0,-4-3-2,4 1 2,-3-1 2,-1 1-2,1 2 1,-1 0-1,-3 1-2,-1-1 2,1 3-1,-4 3 1,0 0 2,3 0-2,-3 3 1,4-1-1,-19 7-1,11-4 1,7 4-2,5 2 2,3 6 0,4 8 0,7 3 1,1 1-1,3 1 1,4 4-1,4 6-2,0-1 2,3-2 2,8 2-2,23 1 0,0-4 0,-1 3-1,1-5 1,-1-3 1,9 0-1,-5 2 0,0-5 0,5 1 1,3-10-1,0-2-2,3 0 2,5-3-1,7 3 1,0-3 0,0 3 0,0-3 2,3 0-2,28-6 0,-1-2 0,-4 0 0,-7-4 0,0 1-2,-1 0 2,-3 0 4,4-1-4,8 4-2,-9-3 2,5 2 0,0-5 0,22 0 0,0-6 0,-7-5-1,-5-3 1,1 0 2,-7-3-2,7 0 0,-4-6 0,-4 3 0,0-2 0,23 2 1,-4 0-1,-3 0 0,-8 6 0,-8 8 0,0-2 0,-11 2-1,1-3 1,-1 1 1,-4-3-1,-4-4 4,-7-2-4,4 0 2,22-2-2,-7-1 0,-1 0 0,-7-3 1,1 1-1,-5-4 0,1 3 0,-5 1-1,1-6 1,8-4 1,-5-4-1,1-4 0,-1 1 0,1-4 1,18 4-1,0 2-2,-7 3 2,0 3 1,-8 0-1,-3 5 1,-4 1-1,-8-1 0,0 1 0,4-4-1,0 4 1,-4 2 1,0 1-1,-7-1 0,4 0 0,-1 1-1,23-4 1,-4-2 3,-7 0-3,26-9-1,-11 0 1,-11 6 1,-8 3-1,-12 2-1,1 1 1,-4-1 1,0-2-1,4 0 0,-8-3 0,0-3-1,0 3 1,-3-6 1,-1-3-1,4 1-2,-4-6 2,1-1 2,18-2-2,-7 0-2,-4 0 2,-4-5 2,-4 2-2,-3-9 0,0 1 0,-1-2 0,-3-1 0,0 0-1,0-3 1,0 2-1,0-2 1,-8 0 2,0 0-2,1 0 1,3-2-1,-4 2-3,8 0 3,-4 8 2,0-2-2,0 2-2,1-2 2,-1-3 2,0 3-2,4 2 1,-4 3-1,4 1 0,-4-1 0,-4-3 7,-3-2-7,18 0 4,-7-1-4,-4-2 1,-4-6-1,-7-2-2,4-1 2,-8 3 1,-4-2-1,-3-4 0,-5-2 0,-3 3 0,0 5 0,0-6 0,-7 1 0,-4 0 1,-1 0-1,-6-3 0,-24-3 0,8 0-1,0 0 1,4 2 1,4-2-1,0 0-1,-1 8 1,8 7-2,-3 4 2,7 4-13,0 8 13,0 5-31,3 4 31,5 2-49,3 3 49,8-3-19,11 0 19,7-5 0,20-3 0,33-3-58,12-6 58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6.89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2 0 137,'-7'11'34,"-4"6"-34,0 2-18,3-5 18,1-6-35,3-3 35,1-7-74,-1-7 74,4-13-43,0-8 43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6.7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48 0 131,'-8'3'3,"1"3"-3,-1 2 3,1 0-3,3 4 0,-4 2 0,5-3 0,-1 3 0,8-5-2,-4 5 2,0-3-2,7 0 2,-3-2-3,7-4 3,4-2-3,4 0 3,0-3-6,7-3 6,4 0-4,4 3 4,-4 0 3,-4 0-3,0 6 3,-11 2-3,-7 4 10,-8 2-10,-8 5 1,-7 4-1,-4-1-1,-3-5 1,3 0-2,0-6 2,4-2-17,4-6 17,4 2-59,-1-8 59,4 1-54,4-10 54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6.30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7 507 127,'-7'0'0,"3"6"3,-4-1-3,1 7 4,3 5-4,0 2 1,1 1-1,6 0-2,-3-3 2,8 0-1,-1-3 1,1-3-2,30-31-51,-12-2 53,-3-7-28,-1-2 28,-7-2-22,-3-4 22,-1 0 0,-7 1 0,3-1 15,-7-3-15,0 6 15,-4 1-15,1 4 20,-1 1-20,-4 6 17,1 2-17,-1 6 11,4 5-11,4 9 6,0 6-6,0 5 9,0 3-9,4 9 4,0 5-4,0 3 3,3 3-3,5 3 0,-5 5 0,4-2 0,1 5 0,-1-6 1,-3-2-1,-1-12-1,-3-2 1,0-12 0,-1-2 0,1-4 10,-4-10-10,4-7 6,0-2-6,3-8 1,-3-1-1,3-2-2,1-1 2,22 4 2,-7 2-2,-4 3 1,-4 6-1,0 5 1,0 3-1,-8 3 1,5 9-1,-1 2 0,4 3 0,-4 0 0,4 0 0,4 0 0,34-8-3,-12-6 3,-7 0-17,-4-8 17,-7-4-1,-8-5 1,0-2-1,-4-1 1,1 0-1,-5 0 1,-7 3 3,0-5-3,0 5 2,-7 0-2,-1 0 7,-3 9-7,-4-1 11,3 6-11,1 3 1,4 9-1,-5 5-1,12 14 1,0-3-1,8-2 1,-1-6-2,8-3 2,4 0-12,4-2 12,7-4-9,0-5 9,-4 2-2,1-5 2,-8 0 0,-4 0 0,0 0 2,-12 0-2,-3 0 13,0-5-13,-3-9 14,-1-3-14,0-9 11,0-5-11,1-3 7,3-5-7,0-1 1,7-5-1,4 0 0,4 6 0,1 5-5,-5 8 5,-4 7-30,1 7 30,-4 4-53,3 2 53,-3 6-67,3 6 67,1-3-13,3-1 13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5.13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0 222 50,'3'-3'16,"5"-2"-16,0-4 13,-1-2-13,1-6 9,-5 0-9,-3-3 7,-3-2-7,-1-4 15,0 4-15,-3-1 4,-5 6-4,1 6 4,0 2-4,-4 1 3,-19 8-3,4 6 3,7 5-3,4 6-1,0 11 1,12 3 0,3 6 0,4-1 2,4 4-2,3-6-1,27-3 1,-4-6-1,0-2 1,1-6 0,2-6 0,-2-11 0,2-3 0,1-8-14,-4-3 14,-3-6-30,3-5 30,-4-4-24,1 1 24,-9-3-17,-2 3 17,-9 8-3,-3 3 3,-8 6 12,0 0-12,-3 2 25,-5 4-25,5-1 18,-4 3-18,-4 3 20,7 6-20,-3-1 9,3 7-9,1 2 2,3 3-2,0 0 2,4 2-2,0-2 4,0 3-4,8 0-1,-8-6 1,7 0 0,1-3 0,-4-2-2,7-4 2,-4-7 3,5-1-3,-1-3-5,4-2 5,-4-6-4,1 0 4,-1-3-6,-4 0 6,1-6-2,-4 6 2,-1-3 2,1 3-2,-4 3 2,4 3-2,-4 5 1,0 1-1,-4 2 2,4 3-2,4 3-1,0 5 1,0 6 0,3 0 0,1 1 0,3-1 0,4-3-5,0 0 5,-4-2-31,8 2 31,0-3-48,4-5 48,-1 0-31,8-3 3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4.32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60 53,'0'0'26,"4"-3"-26,7-3 24,-3-5-24,7 0 16,-4-3-16,4-3 4,0 3-4,0 0 0,0 0 0,0 0-18,4 3 18,-1 2-39,5 1 39,-4-1-52,-1 7 52,-3-1-13,0 6 1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4.07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-4 45,'0'0'21,"-4"-6"-21,4 6 19,0 0-19,0 0 11,0 6-11,4 5 12,-4 9-12,8 5 2,-1 9-2,1 11 7,7 6-7,-4 5 1,4 6-1,4-2 0,-8-7 0,4-2-1,-3-11 1,-1-6-1,-4-12 1,-3-5-9,0-8 9,-4-9-31,4-3 31,-8-9-36,0-5 36,0-8-39,1-3 39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2.67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8 61,'4'-6'17,"4"6"-17,-1-3 11,4 1-11,1-1 9,-1 0-9,0 0 7,-4 1-7,5-1-1,-5 0 1,1 3-6,-1 3 6,-3-3-11,3 3 11,-3-1-34,0 7 34,-1-4-34,1 6 34,-4 0-18,-4 6 18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3.0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 652 80,'0'0'24,"0"0"-24,-3-5 19,6-1-19,-3-8 12,0 0-12,4-6 2,0-5-2,0-9 9,-1-9-9,5 4 0,-1-6 0,1 2 1,0-2-1,-5 3 0,5 0 0,-1 5 0,-3 11 0,0 10 0,0 10 0,-4 12 0,0 10 0,3 7 0,1 11 0,4 0 0,-1 5 0,1 4-1,3-4 1,0-2 0,4-6 0,0-9 0,-3-7 0,3-10 0,-4-8 0,0-11-2,-3-8 2,-1-9 1,1-6-1,0-3-1,-1-5 1,-3-3 1,0 0-1,-4 3 0,3 3 0,-3 5 0,0 6 0,0 6 0,0 11 0,0 2 0,0 12 0,4 6 2,-4 8-2,4 6-1,0 11 1,3 6 2,1 8-2,3 0 2,4-3-2,0 1 0,0-7 0,4-8 1,0-2-1,0-4-2,-1-2 2,1-6-16,-4-2 16,-3-4-29,-1 1 29,0-1-50,-3-5 50,-1 2-53,-7 1 53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2.2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7 0 73,'0'0'24,"-8"3"-24,-22 0 18,8 5-18,3 1 8,0-1-8,8 3 4,-1 1-4,5-1-3,3 0 3,0 3 1,4 0-1,0-1-1,4 2 1,0-4 0,3 0 0,1-2 0,26-1 0,-4-5-3,-4-6 3,-7-3-9,0 1 9,-8-6-5,4-1 5,-4 1-1,-7 0 1,0 0-1,-4 0 1,0 0 1,0 0-1,-4 2 0,0 1 0,1 2 0,3 6 0,-4 0 3,0 6-3,4 2 3,0 1-3,4 2 4,0 0-4,-1 0-2,9 0 2,-1-3 1,0-2-1,4-3 0,0-3 0,1-6-1,-1-3 1,0 4-4,-4-5 4,4 1-3,-4-2 3,1-3-4,-1 0 4,-4-1 1,1 4-1,-4 3-8,-1 2 8,-3 6 2,0 6-2,4 5 0,0 3 0,0 0 5,2 0-5,2 3 0,-1-3 0,1-3 1,-1 0-1,1-3 0,-1-5 0,1 0 9,-4-6-9,0-2-1,-1-4 1,1 1-2,4-3 2,-5 0 0,1 0 0,-4-3 1,4 2-1,0 1 3,-4-3-3,3 6 3,1 5-3,-4 3 6,4 5-6,0 4 9,-1-1-9,9 4 3,-1-4-3,4 3 0,4-2 0,0-1 1,3-2-1,1-3-3,7 0 3,0-1-13,-3-2 13,-1 0-54,-7 0 54,-4 2-65,-4-4 65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1.43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33 52,'0'0'19,"3"-3"-19,9 0 15,-1-3-15,8-2 7,3-3-7,5-6-2,3-6 2,0-2-9,-4-6 9,-4-3-12,1 3 12,-8 0-12,-4 5 12,-7 1-5,0 8 5,-4 0 1,0 6-1,-4 5 13,4 0-13,0 4 11,0 7-11,4 4 7,0 5-7,-1 3 5,1 11-5,4 3 7,-1 6-7,4 2 8,1-2-8,-1 0 5,0-4-5,0-2 3,-3 3-3,3-5 2,-3-10-2,-5-5 1,1-5-1,0-6 9,0-9-9,-1-8 2,1-3-2,4-6 1,-4 1-1,3-1-2,1 4 2,3-4 0,0 6 0,0 3 1,1 5-1,-1 7-2,0 4 2,0 7 3,1 2-3,3 1-1,0 4 1,-4 1 0,4 3 0,4-3 1,-4-3-1,7-3-4,-3-2 4,4-6-31,-1-6 31,1-6-37,22-2 37,-11-6-34,-8 0 34,-4 0-21,1 0 21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10.79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0 80,'0'0'17,"0"3"-17,0 2 13,4 4-13,4 2 4,-1 3-4,1 6 0,6 0 0,-2 2 2,3 6-2,0 3-2,-4 3 2,0 0 1,0-6-1,-7-3-3,0-5 3,-1-9-23,-3-2 23,0-9-51,-3 0 51,-5-9-37,-3-5 3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8.18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384 81,'0'6'14,"0"8"-14,4 3 9,0 5-9,3 1 2,1-3-2,3 0 2,19-1-3,-7-7 1,-4-10 0,-8-4 0,0-7 4,-7-2-4,-4-6 3,0 0-3,0-3 2,-4 0-2,-3 4 0,-16-13 4,8 7-4,30-6-76,0 11 76,8 11-6,-4 3 6,3 12 1,1 2-1,-4 0 4,-4 3-4,0 3 16,0-3-16,19 3 23,-4-3-23,-15-5 13,0-4-13,-8-2 25,1-6-25,-8 3 24,3-8-24,1-3 15,4-6-15,-1-3 6,1-5-6,-1-1 3,8-2-3,-3 3 0,-1-6 0,0 5 1,1 1-1,-1 5-2,0 3 2,4 0-3,30-5-28,-7 2 12,-4 6 19,0 0-16,-8 2 16,-11-2 0,0 3 0,-8 0 12,-7-1-12,0 4 10,-3 5-10,-5-3 2,1 6-2,-5 0 9,1 6-9,-4 8 2,0 14-1,7 6-1,5 0 2,3 3-2,7-1-1,5 1 1,6-6-1,9-3 1,3-11-11,7-3 11,-7-5-62,4-12 62,0 3-60,-4-11 60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7.34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 116 67,'0'0'8,"0"8"-8,0 6 0,0 6 0,4 5 5,-4 7-5,-4 1 8,4 4-8,-4 0 0,0-9 0,4-5 2,0-9-2,-3-6 8,3-8-8,3-11 9,5-9-9,3-8-1,4-9 1,0-2 2,8-9-2,-4 0-1,7 0 1,-3 11 3,-4 6-3,-1 14-3,-3 11 3,-3 15-1,-1 11 1,-3 14 1,-1 5-1,-3 3-1,-4 1 1,0-1 2,4-5-2,-4-9 0,3-5 0,1-9 1,0-9-1,3-8 9,1-8-9,0-9 2,7-8-2,-4-8-1,4-10 1,0-2-1,4 0 1,-8 6 2,0 8-2,-3 9 0,-4 11 0,-1 8 5,-3 12-5,0 5-1,0 9 1,0 5 2,4 6-2,0 0-3,7 0 3,1 0 3,-1-2-3,0-7-1,4 1 1,4-9 0,-4-6 0,0-2-3,4-9 3,0-8-29,3-3 29,5 0-50,-5-9 50,-3-2-42,0-9 4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6.38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31 0 67,'-4'5'15,"0"4"-15,4 2 8,-3 0-8,3 6 16,-4 3-16,0 8 10,0 6-10,1 11 3,-1 9-3,4-1 1,0 1-1,4 0 3,7-6-3,4-3 0,8-9 0,-1-10-1,8-6 1,0-9-1,0-8 1,1-12 2,-5-5-2,-3-8-1,-5-7 1,-6-2 0,-5-5 0,-3 5 2,-4 5-2,-8 4-1,-3 5 1,-4 8 1,-4 6-1,0 9 0,4 8 0,0 9 0,4 11 0,0 5 1,7 3-1,4-5-4,4-6 4,7-5-12,4-7 12,4-7-67,7-4 67,1-8-41,3-6 41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5.57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28 282 66,'0'0'17,"-7"-9"-17,-1 3 13,-3-2-13,4 0 10,-5 2-10,5 3 4,-5 3-4,5 3 1,-4 3-1,-1 5 3,1 3-3,4 3 1,-1 8-1,4 3 0,0 6 0,8 0 3,-4-3-3,8-5-1,-1-4 1,8-5 1,-3-6-1,3-8 1,4-6-1,-1-5 2,-3-6-2,4-6 1,-4-5-1,-3-3 1,-5-1-1,1 4 2,-5 2-2,1 1 4,-4 8-4,0 5-1,0 4 1,0-1 2,0 6-2,4 6 0,-4-1 0,4 9-2,3 3 2,8 3 2,0 0-2,27-1-3,-1 1 3,-7-3 0,-4-3 0,0-2-3,-3-7 3,-9-5-5,1-3 5,-4-5-2,-3-6 2,-5-3 0,1 3 0,-8 0 0,3 0 0,-3 2 1,0 1-1,-3 2 4,3-2-4,-4 3 1,4-4-1,-4 4 4,4 0-4,-4-1 7,4 3-7,0-2 13,4-1-13,0 1 3,0 2-3,3-5-1,5 0 1,3-3-1,3 0 1,1-6-1,8-3 1,-1 3-3,0-5 3,1 2-17,3 7 17,-4 1-13,-7 7 13,0 0-11,-8 5 11,-3 0-10,-1 0 10,1 0-5,-5 3 5,1-3 2,0-2-2,0 2 1,-4-3-1,0 1 12,-4-1-12,0 0 14,-3 9-14,-1 0 5,1 5-5,-5 4 4,5 8-4,-5 5 2,9 9-2,-1 5 5,4 1-5,4-6 5,7-3-5,4-6 0,8-2 0,7-6 5,4-3-5,7-9 0,0-5 0,1-5-56,-8-4 56,0 1-86,-4-3 86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4.22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20 72,'0'0'22,"0"0"-22,0 0 21,0 0-21,0 0 21,0-9-21,4-5 15,-4-3-15,4-2 7,3-4-7,1-2 1,-1-3-1,8 0 0,-7 6 0,25-1 1,-3 4-1,-11 5-5,4 5 5,-8 1-11,0 5 11,0 0-16,4 3 16,-8 0-7,4 0 7,-4-2-10,4 2 10,-4 0-4,-3 0 4,3-3-9,0 0 9,-3-3-4,-1 1 4,-3-1-2,0 3 2,-4-2 1,0-1-1,-4 1 10,4-1-10,-4 3 6,1 1-6,-1-1 7,-4 6-7,-3-1 4,-4 7-4,0 2 0,4 3 0,0 8 2,3 9-2,8 3 6,4-1-6,3 1 3,8-3-3,8-1 2,7-7-2,4-6 0,7-6 0,8-6-1,3 1 1,1-9-34,-4-2 34,-4-7-71,-8 1 71,-7-6-26,-7-2 2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3.68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44 55,'4'-2'18,"3"-1"-18,8-3 10,4 0-10,-1-2 8,-3-3-8,0-6 6,-7-3-6,-1 0 0,-3-6 0,0-2 6,-4 3-6,0 2 4,-4 6-4,0 3 6,-3 5-6,-1 3 2,-3 4-2,0 4 5,0 10-5,0 5-2,-1 6 2,5 8 2,3 0-2,0 6 0,4-3 0,0-3 2,8 0-2,-1-3 1,5-2-1,2-3 0,1-6 0,0-6 0,4-5 0,0-4-1,3-4 1,-3-1-12,0-6 12,-4-5-42,3-6 42,-3-2-59,0-1 59,4 3-8,-4 3 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2.34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19 3 123,'-8'0'0,"-7"0"-2,0-3 2,4 3-1,-4 3 1,0-3-1,4 2 1,-1 4-3,9-3 3,-5 0-2,4 2 2,4 1-2,0 2 2,0 1-2,0 2 2,0-2 0,0 5 0,0-3 0,4 3 0,-4 3 3,0-3-3,-4 0 0,4 6 0,0-6 3,0 0-3,0 0 0,0-4 0,0-1-1,4-4 1,-4 1-1,0-6 1,0 0 1,8 3-1,-5-3-1,5 0 1,-1-6 1,5 0-1,3-2-1,0-3 1,0-2 1,23-4-1,-5 8 0,-2 4-2,-9 5 2,-3 5 1,-4 7-1,-4 2 0,-3 4 0,-8 8 1,0 5-1,-4-3 2,-3-3-2,-1 1 3,-7-1-3,4-3 4,-23-5-1,11-11-3,1 0 0,7-9 0,3 3-11,1-6 11,3 0-22,5 1 22,3-4-37,0 1 37,3 2-56,5-5 56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3.24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80 57,'0'0'20,"4"0"-20,3-3 11,5-3-11,3-2 7,7-4-7,12-2 2,4-2-2,3-10 1,0-5-1,1-3-1,-5 1 1,1 2-20,0 3 20,-5 8-28,-6 9 28,-5 5-8,-3 6 8,-4 9 5,-7 2-5,3 6 22,-7 2-22,-1 4 13,-3 2-13,4 3 11,-4-2-11,4-1 13,-4 0-13,4 6 6,-8 6-6,8 5 9,-4-3-9,-4 1 8,4-1-8,4 1-1,22-7 1,-11 1 3,0-6-3,-7-5 0,-5-4 0,1-7 1,0-7-1,-4-5 6,8-5-6,-5-7 7,5-7-7,-1-7-6,1-5 6,3-2-1,4-4 1,0-5 1,4 5-1,-4 6 0,0 6 0,0 5 5,-4 9-5,1 5 1,-1 9-1,0 9 1,1 4-1,-5 7 2,1-1-2,-1 4 1,1 2-1,-1 0 4,1 0-4,-1 0 2,1 0-2,-1-2 3,5-7-3,-5-2 1,4-5-1,1-4 0,-1-5 0,0-3 0,0-6 0,5-2 0,-1-3 0,-4-6 0,4-3 0,0 3-15,-4-3 15,-3-2-45,3 2 45,-3 0-66,-5 4 66,5-1-31,-4 0 31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2:02.45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9-2 50,'0'3'37,"4"8"-37,3 6 11,-3 5-11,-1 7 10,-3 5-10,0 5 1,-3 3-1,-1 4 2,1-4-2,-1-3 0,4-8 0,0-2 0,-4-10 0,4-4-4,0-10 4,0-8-19,-3-8 19,-1-6-63,-3-3 63,3-8-24,-7 0 24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7.40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86 32 47,'0'0'24,"0"0"-24,0 0 18,0 0-18,0 0 9,-4 3-9,-3 3 6,3 2-6,-3 4 2,-5 2-2,1 3 6,0 0-6,0 3 0,3 0 0,1-1 1,3 1-1,4-3 0,0-2 0,0-1-3,4-6 3,-1 1 2,5-4-2,3 1-2,0-6 2,4 3 1,0-3-1,0 3-1,0-3 1,0 0 0,-4 3 0,1 2-1,-1 4 1,-4-1-1,-3 6 1,0-2-4,-4 8 4,-4 2-11,-3-2 11,-1-3 0,1-5 0,-5-1 0,5-11 0,-4 0 0,3-9 0,-3-2 11,4-6-11,-5-3 3,5 0-3,3 0 3,0-2-3,1-1 5,-1-8-5,8-6 5,-1 0-5,1 6-1,4 0 1,-5 2 0,1 7 0,4 5-11,-5 3 11,5 2-29,3 4 29,0 2-45,-3 3 45,-1 6-33,4 0 3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6.70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3,'0'0'13,"0"0"-13,0 0 1,0 6-1,3 5 9,1 3-9,4 3 1,-5 6-1,5 2 5,-5 6-5,5 6 0,-5 2 0,1-5 3,-4-3-3,4-6-2,-4-5 2,4-12-18,-4-2 18,0-6-41,3-6 41,1-5-53,-4-6 53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6.23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6 62,'4'0'25,"4"-3"-25,3 0 17,4-2-17,3-1 0,-3 0 0,0 4-11,0-1 11,-4 3-33,0 0 33,-4 3-59,1-3 59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6.01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9 61,'7'-2'19,"5"2"-19,3-3 7,4 0-7,-1 3 2,-2-3-2,-1 3 0,-4 3 0,-4-3-11,-3 3 11,-4-3-42,4 5 42,-4 1-35,-4 0 35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5.77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1 0 50,'-4'3'10,"4"3"-10,-4 5 10,1 0-10,-1 4 7,0 4-7,0 9 6,-3 3-6,-1 0 2,1 3-2,-1-3 1,-14-3-1,11 0 1,-1 1-1,24-1 0,3 0 0,-4-3-3,4 1 3,0-9 2,4-3-2,3-3 1,0-3-1,1-5 0,-4-6 0,-1-2-1,-3-7 1,-7-4 1,-1-1-1,-3-3 6,-4 0-6,-4 3 4,1 3-4,-9 3 9,1 3-9,-4 5 1,0 3-1,-4 3-1,4 5 1,0 6 2,4 6-2,4 0-4,3 2 4,0-5-17,4 0 17,4-3-33,4-3 33,-5 0-38,8-5 38,1 0-15,3-15 15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5.10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2 0 53,'0'0'14,"-7"5"-14,0 1 10,-1 2-10,-3 1 2,3 5-2,-3 8 2,0 0-2,4 3 1,-1 1-1,1-7-2,-1-2 2,8-3-9,0-6 9,0 1-37,4-7 37,3-4-33,1-7 33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4.85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49,'4'3'25,"3"5"-25,1 6 7,3-3-7,0 6 1,8 0-1,0-3 1,3 0-1,-3 0-1,3 0 1,-3 0 1,0 0-1,-4-3-3,-4 3 3,0-3-23,1 0 23,-5 3-35,-3-5 35,0-4-21,3 1 21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4.56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76 77,'0'0'17,"0"-6"-17,0-2 12,8-1-12,-1 1 1,4-3-1,1 2-1,3 1 1,0 0 1,4 2-1,-4 3-1,-4 3 1,4 3 0,-5 3 0,-2 5 0,-1 8 0,-7 7 1,0 2-1,-3 0-1,-5 0 1,1-6 1,0-2-1,-4-3-1,0-3 1,-1-6 3,5 4-3,-5-7 0,9 1 0,-1-3 2,4-3-2,0 0 0,0 0 0,0 0-1,7-3 1,5 0 0,7-2 0,-4 5 0,2-3 0,6 0-1,-4 3 1,-4 3-1,4 5 1,-4 1 0,-4 5 0,-7 0-2,3 5 2,-3-2 1,-4 3-1,0-3 0,-4 0 0,-3-3 0,-1-3 0,-3 0 1,-8-3-1,0-2-2,-3 0 2,3-3 2,-3-1-2,4-4-15,2-1 15,5 0-20,4-6 20,3 1-27,4 0 27,0-4-37,4-4 37,3-1-8,1-6 8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40.44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4,'0'0'3,"0"0"-3,0 2-1,0-2 1,0 3-3,0 3 3,3 2-37,-1 0 37,-2 3-45,0 6 45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2.7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3 87,'8'-3'28,"3"-5"-28,8-3 12,-1 0-12,1 2 2,0 1-2,0 5-2,-1 3 2,1 3-35,-4 0 35,-4 5-69,4 0 69,-4-2-22,1-3 22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2.49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21 59,'0'0'21,"8"-6"-21,3 1 13,4 2-13,0 0 10,0 3-10,0-3 4,0 3-4,-7 0-1,-1 0 1,1 0 0,-4 0 0,-4 0-11,3 3 11,1 0-36,0 0 36,-4-1-54,0 4 54,0 2-4,0-3 4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2.1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3 82 77,'0'-6'28,"7"0"-28,8-5 18,0 0-18,4 0 9,3-1-9,1 4-2,-4 5 2,-1 0 0,1 0 0,-4 0-22,0 3 22,0-2-48,0 2 48,4 0-59,-4-3 59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51.8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2 593 72,'0'-6'31,"4"-8"-31,0-8 17,0-6-17,3-6 12,-3-5-12,3-6 15,-3-6-15,0 0 4,-4 3-4,4 6 2,-4 0-2,3 6-1,-3 5 1,-3 2 2,-1 13-2,4 4 0,0 4 0,0 2 0,-4 1 0,4 5-1,0 0 1,8 2 0,-1-2 0,0 0-1,5-2 1,3 2 0,3-3 0,1 0-2,-4 0 2,4-2-1,3 2 1,1-3 1,-1 3-1,4 3-2,-3 0 2,-4-2-2,-1 2 2,-3 0-21,-7 2 21,-1 1-32,-7-3 32,4 6-42,-8-1 42,0 7-50,1-1 5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24.04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8 9 66,'0'0'16,"0"0"-16,0 0 5,0 0-5,-7-3-32,3 1 32,4 2-54,-7-5 5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5.6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225 39,'0'-6'8,"0"0"-8,0 1 22,0-4-22,4 1 16,-4-1-16,4-5 11,-4-2-11,4-4 13,-1 3-13,5-3 5,-4 1-5,3-1 4,-3 3-4,22 3 0,-3 3 0,-8 2-1,-4 4 1,0 5 1,0 0-1,1 0 2,-1 0-2,0 5-2,-3 1 2,-1-3 0,1 0 0,-5-1 2,-3 4-2,0-3-1,0-3 1,0 0-1,0 0 1,4 3 2,-4-1-2,0-2 1,0 3-1,0-3 5,0 0-5,-4 3 2,4-3-2,-3 0 0,3 0 0,-4 0 2,4 0-2,-4 3 0,4-3 0,-7 3 0,7-3 0,-4 0 0,4 0 0,-8 0 0,5 0 0,-5 3 1,8-3-1,-4 2-2,1-2 2,-5 3 2,8-3-2,-4 3 0,4 3 0,-3-1-1,-1 1 1,-22 5-3,7 3 3,8 0-29,-1 3 29,5 0-62,3 3 62,0-6-35,-3 0 35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4.7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7 28 71,'0'0'16,"0"0"-16,-22-6 18,3 0-18,12 1 9,-1-1-9,1 3 9,3 1-9,4 2 10,0-3-10,0 3 11,0 0-11,-4 3 8,0-1-8,1 1 1,3 3-1,0-3 2,-4 5-2,4-2 4,-4 2-4,4 3 3,0 3-3,-4 1 2,4-1-2,-3 0 5,3 0-5,0-3 2,-4 0-2,4 1 4,0-4-4,0 3 1,0-2-1,4 2 0,-4 0 0,0 0 1,3 1-1,1-4 1,0 6-1,0-5 3,-4 2-3,22-3 8,-3 4-8,-8-4 0,0 1 0,1-4 3,-5 4-3,1-4 0,-1 1 0,1 2 2,-1-5-2,-3 0 0,3 0 0,1-3 2,3 5-2,-3-2-1,-1 3 1,1-6 1,-1 3-1,1-1 0,-1-2 0,1 3 2,-1-3-2,1 0-2,-1 0 2,1-3 1,-1 3-1,1-2 0,-5 2 0,5-6 2,-4 3-2,3-2-1,-3-1 1,0-2 0,3-1 0,-7-2 1,4 0-1,0 2-2,-4-2 2,0 2 2,0 1-2,-4 2 0,0 1 0,4-1 0,-3 3 0,3-2 0,-4-1 0,0 0 2,0 4-2,1-1-1,-1 0 1,0 0 1,0 0-1,-3 3 1,3-3-1,-4 3-2,5 0 2,-5-2 2,4 2-2,-3 0-1,-1 0 1,5 0 0,-1 0 0,-4 2 1,5-2-1,-5 0 0,1 0 0,3 0 0,-4 0 0,1 3 1,3-3-1,-3 3 0,3 0 0,-4 3-2,5-4 2,-5 4 0,4 2 0,1 1 1,-1-3-1,0 2 0,4-2 0,0 2 0,0-2 0,-4-4 0,4 4 0,0-3 1,4 3-1,-4-1-2,4 1 2,-4-1 0,4 1 0,-1 0-2,1-1 2,-4-2-35,0-3 35,0 0-87,4-3 87,3-8-76,1-9 76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7.97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132 62,'0'-9'23,"0"-5"-23,0-3 9,4-5-9,4 5 1,-5 0-1,5 5 2,-1 1-2,1 6-2,3-1 2,0 6 1,5 3-1,-1 5-1,-4 6 1,0 9 0,0 2 0,1 1-1,-1 5 1,-3-3 2,-1 0-2,-3 0-1,-4-2 1,0-4 0,-4-2 0,0-6 2,-3 0-2,-1-2 1,1-10-1,-1 1 8,1-6-8,3 1 6,0-1-6,-3-3 8,3 3-8,4-2 7,4-4-7,3 4 3,-3-4-3,7 3 0,1 1 0,3 2 0,3-3 0,9 4-2,-5-1 2,5 3-12,-5 3 12,1-1-37,-1 7 37,-3-1-74,4 4 74,-1-7-4,1-5 4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3.9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21,'0'0'6,"0"0"-6,0 0 9,0 0-9,0 0 8,0 0-8,0 0 1,0 0-1,0 0 7,0 0-7,0 6 10,0 0-10,0 8 14,0 0-14,4 8 9,-4-2-9,0 6 8,0-1-8,4-2 10,-4-4-10,0 1 2,4-3-2,-4 0 0,0 3 0,0-6-1,3 3 1,-3-3-8,0 0 8,4 0-69,-4 0 69,8-3-26,-5-2 26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3.5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2 9 7,'0'0'0,"0"0"0,0 0 2,0 0-2,0 0 6,0 0-6,0 0 2,0 0-2,-7 3 7,7-3-7,-4 2 9,4-2-9,0 3 11,-4 3-11,0-6 8,4 0-8,-4 5 15,4-5-15,0 0 11,0 0-11,0 3 7,0-3-7,0 0 8,0 0-8,0 0 10,4-3-10,4-2 0,-1-4 0,5 4 2,-1-1-2,4 3-2,0 3 2,4 6 0,-4 2 0,-4 4-6,4 2 6,-7 3 6,-1 2-6,-3 1 1,0 3-1,-4-1-1,0 1 1,-4-3 1,4-1-1,-7-4 3,-1 1-3,-3-4 2,-1-1-2,1-2 1,4-1-1,-5-5 3,5-3-3,-5 0 4,9-6-4,-5 1-1,4-1 1,4-3 4,0-2-4,0 0-4,4-3 4,4 0 0,3 0 0,4 2 0,0 4 0,0-1-1,4 6 1,0 1-1,-4 2 1,4 2 0,-4 1 0,0 3-1,-4-3 1,4 2 2,-3 1-2,-1-3-2,-4 3 2,1-4 1,-1 1-1,-3 0-1,-4-3 1,0 0-3,0 0 3,0 0-5,0 0 5,0 0-25,4 3 25,-4-3-41,4-6 41,-1 3-38,1-2 38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4.34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4 60,'0'-6'13,"0"0"-13,3-2 5,-3-1-5,4 1-1,4-3 1,-5 2 0,1 1 0,4 2-1,3 3 1,-4 3-2,4 3 2,-3 6 0,-1 5 0,1 0-1,-8 5 1,0 4 0,-4 5 0,-4 3 1,1 3-1,0 0 0,-1 0 0,1-6 7,-1-6-7,5-5 6,-1-6-6,4-5-1,0 0 1,0-6-3,0 0 3,4-3 2,3-3-2,-3-2-2,-1-1 2,9 1 1,-5-1-1,4 1 0,4 5 0,4 0-4,-1 6 4,1 6-3,-4 2 3,0 3 1,-8 3-1,1 0 1,-8 5-1,0 7 5,-4-1-5,0 3 2,-3 0-2,-4-9 4,-4 4-4,0-4-2,-4-11 2,1-2 1,3-6-1,0-3-7,4-3 7,3-3-16,1-2 16,3-1-33,4-2 33,4-3-32,-1-3 32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0.99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08 60,'3'-8'11,"1"-6"-11,0-3 0,0 3 0,3-3 2,1 3-2,-1 3 0,4 2 0,-3 6-1,3 1 1,-4 4 1,5 7-1,-5 8 1,4 5-1,-3 4 4,-1 5-4,5 2 3,-9 1-3,5 3 2,-4-1-2,-4-2 1,0 0-1,-4-6 1,0-5-1,-3-6 2,-1-6-2,1-3 4,-1-2-4,-3-6 7,3-6-7,1 1 9,-1-4-9,1 1 6,3-6-6,1 2 10,-1 1-10,4 3 1,4-1-1,-1 1-2,5-1 2,7 4 3,-4-1-3,11 0 0,-3 4 0,7-1-2,23 3 2,-8-3-5,-3 3 5,-8 0-22,-4 3 22,-11 0-38,-4-3 38,-7 5-42,-4-2 42,-8-3-15,-3-3 15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3.15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85 18,'0'0'15,"0"0"-15,0 0 16,0 0-16,0 0 10,0 0-10,0 0 2,0 0-2,0 0 10,4-3-10,4 3 6,3 0-6,0 3 7,4-3-7,0-3 8,4 0-8,4 0 3,-5 0-3,5-5 8,0-3-8,3-1 5,-3-2-5,-1 0 0,1-6 0,-4 4 2,-4-4-2,0 3 0,-4 0 0,0 0 4,-7-3-4,4 0 6,-5-2-6,1-1 3,-4 4-3,0-7 2,0 1-2,-4-1 3,4 1-3,-3 2 0,-1 4 0,0 2 0,0 3 0,-3 2 1,3 1-1,0 0-1,0 2 1,4 1 2,-3-1-2,3 6-1,-4-2 1,4 2-1,0 3 1,0 0 0,0 0 0,0 0-1,0 0 1,0 0-2,0 0 2,0 0-1,0 0 1,0 0 2,0 0-2,0-3-2,0 3 2,0-3-1,0 3 1,0 0-4,-4-5 4,4-1-6,-4 0 6,1 4-3,-1-4 3,0 3 0,0 0 0,4 3 0,-3-5 0,-1 2 0,-4 0 0,8 3 3,-3-3-3,3 3-2,-4-3 2,4 3 1,-4-2-1,4 2 2,-4 0-2,4 0 1,-4 0-1,4 0 0,-3 2 0,-1 1 1,0 6-1,4-1-3,0 3 3,0 1 3,0 2-3,0-6-2,0-2 2,4 0 0,-4-4 0,0 4 0,0-6 0,0 0 0,0 0 0,0 0 4,0 0-4,0 0 3,0 0-3,0 0 3,0 0-3,0 0-1,0 0 1,0 3 1,0 0-1,4 2 0,-4-5 0,0 3-1,0 0 1,0 3 0,0-6 0,0 2 1,0 1-1,3 3 1,1 0-1,-4-4-1,0 4 1,4 0 3,-4-3-3,0-3 0,0 2 0,0-2 1,0 0-1,0 0 7,0 0-7,0 0 11,0 0-11,0 0 8,0 0-8,0 0 2,0 0-2,-4-2 1,4-4-1,0 0 1,-4-2-1,4-4 3,-3 1-3,3 0 3,0-3-3,0 0 2,-4 2-2,4 1 3,0 3-3,4-1 2,-4 4-2,3-1 0,1 3 0,4 3 2,-4-3-2,7 3 2,-4 0-2,1 3 0,3 0 0,0-3 2,1 3-2,-1 0 0,0-1 0,1 1 0,-1-3 0,4 3 2,-4 0-2,4-3-11,-3 3 11,-5-1-51,1 1 51,-1 6-82,1 2 82,-1-5-34,-7-6 34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7.4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74 66,'0'0'11,"0"0"-11,7-5 13,1-1-13,-1 0 6,1-2-6,3 0 1,0-4-1,0 4 1,0-3-1,1-1 0,-5 1 0,4 0-1,-3 3 1,3-1 0,-3 1 0,3-3-25,-4 2 25,-3 3-63,4 1 63,-1-4-8,4-2 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7.1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44,'0'0'16,"0"0"-16,0 0 19,0 0-19,0 0 7,0 0-7,0 0 1,0 3-1,0 5 3,4 1-3,-1 2 4,5 3-4,3 3 3,-3 0-3,3 3 13,0-4-13,-3 1 5,3 3-5,0-3 1,-3-3-1,-1 0 0,1-3 0,-1-2-1,-3-1 1,0-2 1,-4-4-1,4 1 0,-4-3 0,0 0-3,0 0 3,0 0-22,0 0 22,0 0-48,-4 0 48,-4-3-42,8 3 42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6.62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71 0 49,'0'0'19,"0"0"-19,0 0 11,0 0-11,0 0 4,0 0-4,0 0 1,0 0-1,0 6 2,0 2-2,0 1 2,0 7-2,4 7 5,0 5-5,0 3 3,-1 0-3,-3 3 11,4 0-11,0 0 6,-4-3-6,4-1 1,-1 1-1,-3-5 0,4-4 0,-4-2 1,0-3-1,4-3 1,-4-5-1,0-4-2,0 1 2,0-6 2,0 0-2,0 0 0,0 0 0,0 0 0,-8 0 0,5-3-2,-5 3 2,1-3 1,-1-2-1,1-1-1,-1 0 1,1 1 1,-1-1-1,4 0 0,-3 4 0,3-1-1,0-3 1,0 3 1,1 0-1,-1-2 1,0 2-1,4 0 0,-4 0 0,1-2 0,3 2 0,0 3 0,-4-6 0,4 6 1,0 0-1,0 0-1,0 0 1,0 12-1,0-4 1,4 0 2,-4 7-2,3-4 4,1 3-4,0-3 1,0 0-1,3 1 0,-3-4 0,3 1 1,1-4-1,0-2 1,3 0-1,0-3 4,-3 0-4,7-3 2,0 0-2,-4-2 2,4-1-2,-4 0-1,1 1 1,-1 2-1,-3-3 1,-1 3-9,1 1 9,-1-1-43,-7 3 43,4-3-69,3 3 69,27-6-8,-4 1 8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6.66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111 49,'0'-5'9,"3"-4"-9,1-2 4,0-3-4,0-3 5,3 3-5,5 0-6,-5 3 6,1 3 6,-1 2-6,4 3-5,-3 6 5,-1 8 4,1 3-4,0 6 7,-5 2-7,1 6 4,-4-2-4,-4-1 4,8-3-4,-4-2 6,0-6-6,-4-3 3,4-2-3,-3-4 13,-1 1-13,4-6 9,0 0-9,0 0 4,0 0-4,0 0 0,0 0 0,0 0 1,0 0-1,7-3-2,1 0 2,7 1-1,0 2 1,0 0-2,4 2 2,0 1 0,-8 3 0,0 2 1,-3 4-1,-4 4 2,-4 4-2,0 0 1,-4 2-1,-4-2 7,-3-3-7,0-6 8,-1-3-8,1-2 1,0-6-1,-1 3-2,1 0 2,4-3-27,-1 2 27,4-2-81,1 6 81,6 0-21,-3-6 2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4:16.03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8 51 37,'0'0'15,"-4"-6"-15,1 3 15,3-2-15,-4-1 12,0 1-12,4-1 4,-4 3-4,4 0 7,0 3-7,0-2 3,0-1-3,4 0-2,4 0 2,-5 3-1,9-3 1,-5 3 0,5 3 0,-1 0 0,0 0 0,-3 0 0,-1 5 0,1 3 2,-4 3-2,-1 3-1,1 0 1,-4-3 0,0 3 0,0 0 1,0 0-1,0-1 0,-4 1 0,1 0 1,-5-3-1,0-5 0,5-1 0,-5-2 5,4-3-5,1-6 6,-1 0-6,0-6 4,4 1-4,-4-3 1,4-3-1,0 0-1,4 5 1,0-2 1,3 3-1,1 2-3,-1-2 3,5 2 1,3 3-1,-4 3 1,4 3-1,4-3-1,-4 3 1,4 2-3,-4-2 3,0 3 0,-4-3 0,1-1-6,-5 1 6,1 0-3,-5 0 3,1-3-16,-4 0 16,4 0-36,-4 0 36,0 0-42,8-3 42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0.4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40 70,'0'0'2,"0"0"-2,0 0 7,3-6-7,1 1 2,0-1-2,3-2 4,5 2-4,-5-2 2,4-3-2,4-1-1,-4 4 1,4-3 2,0 2-2,0-2-18,-3 3 18,3-1-49,-4 1 49,0 2-20,0-2 20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20.12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43,'0'0'10,"0"3"-10,0 5 7,0-2-7,4 2 9,-1 4-9,1-1 6,4 3-6,-1 3 4,1-3-4,-1 6 4,1 0-4,-1-1 4,5 1-4,-9 0-4,5-6 4,-4-3 1,-1 1-1,1-4-1,-4-2 1,0-3-13,0-3 13,0 0-37,0 0 37,0-3-32,0 0 32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9.7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-1 0 47,'0'0'9,"0"0"-9,0 2 3,3 7-3,1-1 10,4 1-10,-5 5 8,5 0-8,3 3 5,-3-1-5,-1 1 3,1 0-3,-5 0 4,5-3-4,-4-3-1,-1-2 1,1-4 2,0-2-2,0 0 1,3 0-1,-3-9 2,0 3-2,3-5 2,1-3-2,-1-6 0,1 3 0,3-6 1,0 6-1,4-3-5,-4 6 5,4 0-14,-3 2 14,3 4-29,-4-1 29,0 6-29,-3 0 29,3 3-18,-4-3 18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11:33.3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6 53,'0'0'8,"3"-8"-8,5 2 9,22-2-9,-8 3 2,4-1-2,-3 3 0,-4 3 0,-4 3-2,0 3 2,-4 2-20,-4 0 20,1 1-41,-1 2 41,-7-3-8,0-2 8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2:19.14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5 0 54,'0'0'18,"0"0"-18,0 0 8,0 0-8,0 0 2,0 0-2,-4 6 0,4 5 0,-4 3 4,8 3-4,0 5 3,0 4-3,-1-1 3,1 1-3,0-1 1,-4 3-1,4-5 4,-4 2-4,0-5 0,0 0 0,0-6 0,4-3 0,-4 0 0,0-2 0,0-3 1,0 2-1,0-2 0,3-1 0,-3 1-2,0 0 2,0-4-5,0-2 5,0 0-19,0 0 19,0 0-36,0 0 36,4 3-35,-4-3 35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9.32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02 88 87,'0'0'16,"-4"-6"-16,4 3 7,0-2-7,0-4 0,4-2 0,3 3 0,1-7 0,-1 7 0,5-1 0,-1 4 0,4-1 0,0 3 0,-4 3 0,5 3-4,-1 3 4,-4 8 1,-4 0-1,1 3 0,-1 3 0,1 2 1,-4 1-1,0 2-2,-4 1 2,-4-1 1,-4 3-1,-3 1 1,-4 2-1,-4-6 4,0-5-4,0-3 7,1-9-7,-1 1 1,7-7-1,5-2 3,3-2-3,4-1-1,0-3 1,4 0 0,0 1 0,7-1 0,4 1 0,4-4 1,3 3-1,1 4-1,0-1 1,-5 3 0,-2 5 0,-5 7 2,-4 5-2,-3 2 3,-4 7-3,-4 5-2,-11 0 2,-4-3 3,-7 0-3,-4-2-2,-8-6 2,4-4-45,4-7 45,4-1-71,3-5 71,1 0-9,-1 0 9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8.61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 79,'0'0'14,"0"0"-14,4-3 23,3 3-23,1-3 7,3 3-7,1 0 1,-1 3-1,0 0-1,0 0 1,1 0-5,-1-3 5,-3 0-42,3 3 42,-4-3-70,5 2 70,-1-4-5,0-1 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8.3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76,'4'0'23,"30"3"-23,-8-3 5,0 3-5,-4-1 0,4 4 0,-3-6-6,-8 6 6,0-3-17,-4 2 17,0-2-44,0 3 44,-7 2-36,3 1 3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8.12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68 80,'0'0'15,"0"0"-15,0-8 0,0-1 0,4-5 1,-1 3-1,5 0-1,3 2 1,0 3-1,8 6 1,0 6-4,4 8 4,-1 3-6,-3 9 6,0 5-1,-8 2 1,0 7 0,-3 5 0,-8 0 1,0 0-1,0-2 4,-8-4-4,-3-5 1,0-3-1,0-11 1,-1-6-1,-3-5 4,0-7-4,0-4 3,4-4-3,3-3 11,5 4-11,-1-7 3,4 4-3,0 0 2,0-1-2,7 3-1,5-2 1,6-1 4,1 1-4,8 2 0,-5 1 0,5-1 0,-9 6 0,1 3 0,0-3 0,0 0 0,-4 3 0,0-3-6,0 0 6,-4-3-37,4-6 37,-3 1-67,3-3 67,-4-6-5,0-6 5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7.2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 87,'0'0'2,"0"0"-2,0 0-6,0 6 6,4 2-36,0 0 36,-1 0-46,8 3 4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7.0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 80,'0'0'9,"0"0"-9,3 0 6,1 0-6,4 0 8,22 3-8,-8-1 4,-3 0-4,0 3 0,-1-2 0,-3 0-1,0-3 1,-3 2 1,3-2-1,-8 0-3,4-2 3,1-4-26,-1 4 26,0-3-41,-3 0 41,3 0-36,0 2 36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6.66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61 0 52,'-4'3'4,"4"-3"-4,-3 3 12,-1 5-12,-4-2 14,5 5-14,-5 3 14,5 6-14,-5 2 14,1 1-14,3-1 5,0 6-5,0 1 0,4 2 0,4 0 0,-4 0 0,4 0 0,3-6 0,5 0 1,-1-5-1,7-3-1,1-6 1,0-8 0,-1-3 0,1-6 1,0-2-1,3-6-3,-3-3 3,-1-9-1,-3 1 1,-7 0 2,-4 2-2,-8 1-1,0 5 1,-3 6 0,-5 2 0,1 6 1,0 3-1,-4 6 0,4 2 0,0 12 0,3 3 0,5 2-1,-1 3 1,0-3-7,4 1 7,0-6-25,8-4 25,-1-1-46,0-4 46,8-6-34,0-5 34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5.79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3 77,'3'-3'6,"5"3"-6,3 3-3,0-3 3,0 3 0,0-3 0,1 2-1,-1 1 1,4 0-19,-4 0 19,0 2-38,-4 1 38,4 5-21,1 0 21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27.19836" units="1/cm"/>
          <inkml:channelProperty channel="Y" name="resolution" value="436.62827" units="1/cm"/>
          <inkml:channelProperty channel="F" name="resolution" value="0" units="1/dev"/>
        </inkml:channelProperties>
      </inkml:inkSource>
      <inkml:timestamp xml:id="ts0" timeString="2014-05-10T23:33:15.4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9 26 27,'4'-3'14,"4"3"-14,7-3 16,0 0-16,4-3 13,7 1-13,-4 2 9,5 0-9,3 3 5,4 0-5,3 3 2,1 3-2,4-1 3,-1 4-3,-3-1 1,-1 4-1,1-1 3,-4 3-3,0-3 1,-4 3-1,0 0-2,23-2 2,-16-4 2,1 1-2,-8-1-1,-4-2 1,-3-3 0,-4 2 0,-4 1 1,-4-3-1,-3 2 0,-1-2 0,-7-3-1,4 3 1,-4-3 1,0 0-1,0 0 0,0 0 0,0 0 1,4 3-1,-4 0-1,0-1 1,0 4 1,0 0-1,0-1 1,3 1-1,-6-3 1,6 2-1,-3 1-1,0-6 1,0 0 1,0 0-1,0 0 1,0 0-1,-3 3 15,3-3-15,0 6 3,0-4-3,0 1-1,0 3 1,3-3 1,-3 5-1,0 3 0,4 1 0,0-1 1,0 6-1,0 3-1,-1 2 1,1 1 1,-4 2-1,0-5-1,4 3 1,-8-4 0,4-5 0,-4 1 0,-3-4 0,-1-3 0,-3 4 0,0-4 2,-4 1-2,0-1-1,3-2 1,1-3 1,0 2-1,-4-2-1,3-3 1,-22 0 0,4 3 0,4-3-1,3 3 1,-3-3 1,3 2-1,-3-2 0,0 3 0,3-6 0,-3 3 0,-4 3-1,0-6 1,-1 3 2,-6 0-2,-5-5-2,1-1 2,3 1 2,1-7-2,-1 7 3,4-4-3,4-2 2,0 5-2,7 1 1,1 2-1,7 0-1,0 3 1,3-3-2,5 0 2,3 3-28,4 0 28,0 0-66,7 0 66,12-3-26,4-2 26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3</Pages>
  <Words>402</Words>
  <Characters>2298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W-River Falls</Company>
  <LinksUpToDate>false</LinksUpToDate>
  <CharactersWithSpaces>269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8</cp:revision>
  <dcterms:created xsi:type="dcterms:W3CDTF">2015-04-20T16:29:00Z</dcterms:created>
  <dcterms:modified xsi:type="dcterms:W3CDTF">2015-04-21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